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59F2B7" w14:textId="77777777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EF512F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Thị Hảo</w:t>
      </w:r>
    </w:p>
    <w:p w14:paraId="76C140A7" w14:textId="77777777" w:rsidR="00C77741" w:rsidRDefault="0000000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</w:rPr>
        <w:pict w14:anchorId="70A24E4A">
          <v:rect id="Rectangle 1" o:spid="_x0000_s2381" style="position:absolute;margin-left:392.6pt;margin-top:.9pt;width:58.5pt;height:33pt;z-index:25165568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</w:pict>
      </w:r>
      <w:r w:rsidR="00AC7680" w:rsidRPr="00EF512F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="00EF512F" w:rsidRPr="00EF512F">
        <w:rPr>
          <w:rFonts w:ascii="Times New Roman" w:hAnsi="Times New Roman" w:cs="Times New Roman"/>
          <w:color w:val="0000FF"/>
          <w:sz w:val="24"/>
          <w:szCs w:val="24"/>
        </w:rPr>
        <w:t xml:space="preserve"> Tran Th</w:t>
      </w:r>
      <w:r w:rsidR="00EF512F">
        <w:rPr>
          <w:rFonts w:ascii="Times New Roman" w:hAnsi="Times New Roman" w:cs="Times New Roman"/>
          <w:color w:val="0000FF"/>
          <w:sz w:val="24"/>
          <w:szCs w:val="24"/>
        </w:rPr>
        <w:t>i Hao</w:t>
      </w:r>
      <w:r w:rsidR="00AC7680" w:rsidRPr="00EF512F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  -  số đt zalo: </w:t>
      </w:r>
      <w:r w:rsidR="00C77741">
        <w:rPr>
          <w:rFonts w:ascii="Times New Roman" w:hAnsi="Times New Roman" w:cs="Times New Roman"/>
          <w:color w:val="0000FF"/>
          <w:sz w:val="24"/>
          <w:szCs w:val="24"/>
        </w:rPr>
        <w:t>0973734899</w:t>
      </w:r>
    </w:p>
    <w:p w14:paraId="6EDA2F44" w14:textId="77777777" w:rsidR="00AC7680" w:rsidRPr="002378F2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2378F2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C77741">
        <w:rPr>
          <w:color w:val="000000"/>
          <w:shd w:val="clear" w:color="auto" w:fill="FBE4D5"/>
        </w:rPr>
        <w:t>haotrantpgl@gmail.com</w:t>
      </w:r>
    </w:p>
    <w:p w14:paraId="4354336C" w14:textId="77777777" w:rsidR="00AC7680" w:rsidRPr="002378F2" w:rsidRDefault="00AC7680" w:rsidP="00AC7680">
      <w:pPr>
        <w:rPr>
          <w:bCs/>
          <w:color w:val="0000FF"/>
        </w:rPr>
      </w:pPr>
    </w:p>
    <w:p w14:paraId="1045897C" w14:textId="6F431C88" w:rsidR="00AC7680" w:rsidRPr="002378F2" w:rsidRDefault="0096657D" w:rsidP="00AC7680">
      <w:pPr>
        <w:jc w:val="center"/>
        <w:rPr>
          <w:b/>
          <w:bCs/>
          <w:color w:val="FF0000"/>
        </w:rPr>
      </w:pPr>
      <w:r w:rsidRPr="002378F2">
        <w:rPr>
          <w:b/>
          <w:bCs/>
          <w:color w:val="FF0000"/>
        </w:rPr>
        <w:t>C</w:t>
      </w:r>
      <w:r w:rsidR="00AC7680" w:rsidRPr="002378F2">
        <w:rPr>
          <w:b/>
          <w:bCs/>
          <w:color w:val="FF0000"/>
        </w:rPr>
        <w:t>Đ</w:t>
      </w:r>
      <w:r w:rsidR="008E561F" w:rsidRPr="002378F2">
        <w:rPr>
          <w:b/>
          <w:bCs/>
          <w:color w:val="FF0000"/>
        </w:rPr>
        <w:t>3</w:t>
      </w:r>
      <w:r w:rsidRPr="002378F2">
        <w:rPr>
          <w:b/>
          <w:bCs/>
          <w:color w:val="FF0000"/>
        </w:rPr>
        <w:t>:</w:t>
      </w:r>
      <w:r w:rsidR="004F6FBA">
        <w:rPr>
          <w:b/>
          <w:bCs/>
          <w:color w:val="FF0000"/>
        </w:rPr>
        <w:t xml:space="preserve"> </w:t>
      </w:r>
      <w:r w:rsidR="001A4F3C" w:rsidRPr="002378F2">
        <w:rPr>
          <w:b/>
          <w:bCs/>
          <w:color w:val="FF0000"/>
        </w:rPr>
        <w:t>CÁC BÀI TOÁN VỀ LŨY THỪA SỐ TỰ NHIÊN</w:t>
      </w:r>
    </w:p>
    <w:p w14:paraId="56B805F4" w14:textId="77777777" w:rsidR="00AC7680" w:rsidRPr="002378F2" w:rsidRDefault="00AC7680" w:rsidP="00AC7680">
      <w:pPr>
        <w:jc w:val="center"/>
        <w:rPr>
          <w:b/>
          <w:bCs/>
          <w:color w:val="FF0000"/>
        </w:rPr>
      </w:pPr>
    </w:p>
    <w:p w14:paraId="6CC94C69" w14:textId="77777777" w:rsidR="00C30DE5" w:rsidRPr="003D1ED7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D1ED7">
        <w:rPr>
          <w:b/>
          <w:color w:val="0000FF"/>
        </w:rPr>
        <w:t xml:space="preserve">Dạng 1. </w:t>
      </w:r>
      <w:r w:rsidR="00022D92" w:rsidRPr="003D1ED7">
        <w:rPr>
          <w:b/>
          <w:color w:val="0000FF"/>
        </w:rPr>
        <w:t>So sánh hai lũy thừa</w:t>
      </w:r>
    </w:p>
    <w:p w14:paraId="01855222" w14:textId="77777777" w:rsidR="007E7377" w:rsidRPr="003D1ED7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3D1ED7">
        <w:rPr>
          <w:b/>
          <w:color w:val="FF0000"/>
        </w:rPr>
        <w:t>A. Trắc nghiệm (nếu có)</w:t>
      </w:r>
    </w:p>
    <w:p w14:paraId="72AC8ABC" w14:textId="0854E8E6" w:rsidR="00C30DE5" w:rsidRPr="003D1ED7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0D3B82">
        <w:rPr>
          <w:b/>
          <w:color w:val="0000FF"/>
          <w:highlight w:val="yellow"/>
        </w:rPr>
        <w:t>Câu 1.</w:t>
      </w:r>
      <w:r w:rsidRPr="000D3B82">
        <w:rPr>
          <w:b/>
          <w:color w:val="FF3399"/>
          <w:highlight w:val="yellow"/>
        </w:rPr>
        <w:tab/>
        <w:t xml:space="preserve">(HSG </w:t>
      </w:r>
      <w:r w:rsidR="0096657D" w:rsidRPr="000D3B82">
        <w:rPr>
          <w:b/>
          <w:color w:val="FF3399"/>
          <w:highlight w:val="yellow"/>
        </w:rPr>
        <w:t>7</w:t>
      </w:r>
      <w:r w:rsidR="000E4E5A">
        <w:rPr>
          <w:b/>
          <w:color w:val="FF3399"/>
          <w:highlight w:val="yellow"/>
        </w:rPr>
        <w:t xml:space="preserve"> </w:t>
      </w:r>
      <w:r w:rsidR="00342C42" w:rsidRPr="000D3B82">
        <w:rPr>
          <w:b/>
          <w:color w:val="FF3399"/>
          <w:highlight w:val="yellow"/>
        </w:rPr>
        <w:t>huyện</w:t>
      </w:r>
      <w:r w:rsidR="00D1162C" w:rsidRPr="000D3B82">
        <w:rPr>
          <w:b/>
          <w:color w:val="FF3399"/>
          <w:highlight w:val="yellow"/>
        </w:rPr>
        <w:t xml:space="preserve"> Thanh Ba</w:t>
      </w:r>
      <w:r w:rsidRPr="000D3B82">
        <w:rPr>
          <w:b/>
          <w:color w:val="FF3399"/>
          <w:highlight w:val="yellow"/>
        </w:rPr>
        <w:t xml:space="preserve"> 202</w:t>
      </w:r>
      <w:r w:rsidR="00D1162C" w:rsidRPr="000D3B82">
        <w:rPr>
          <w:b/>
          <w:color w:val="FF3399"/>
          <w:highlight w:val="yellow"/>
        </w:rPr>
        <w:t>1</w:t>
      </w:r>
      <w:r w:rsidRPr="000D3B82">
        <w:rPr>
          <w:b/>
          <w:color w:val="FF3399"/>
          <w:highlight w:val="yellow"/>
        </w:rPr>
        <w:t>-202</w:t>
      </w:r>
      <w:r w:rsidR="00D1162C" w:rsidRPr="000D3B82">
        <w:rPr>
          <w:b/>
          <w:color w:val="FF3399"/>
          <w:highlight w:val="yellow"/>
        </w:rPr>
        <w:t>2</w:t>
      </w:r>
      <w:r w:rsidRPr="000D3B82">
        <w:rPr>
          <w:b/>
          <w:color w:val="FF3399"/>
          <w:highlight w:val="yellow"/>
        </w:rPr>
        <w:t>)</w:t>
      </w:r>
      <w:bookmarkStart w:id="0" w:name="_Hlk57909989"/>
      <w:r w:rsidRPr="003D1ED7">
        <w:rPr>
          <w:color w:val="0000FF"/>
        </w:rPr>
        <w:tab/>
      </w:r>
    </w:p>
    <w:p w14:paraId="60534AD4" w14:textId="49E8B672" w:rsidR="00D1162C" w:rsidRPr="003D1ED7" w:rsidRDefault="00D1162C" w:rsidP="000E4E5A">
      <w:pPr>
        <w:pStyle w:val="NormalWeb"/>
        <w:spacing w:before="0" w:beforeAutospacing="0" w:after="0" w:afterAutospacing="0" w:line="276" w:lineRule="auto"/>
        <w:ind w:left="992" w:firstLine="1"/>
        <w:jc w:val="both"/>
      </w:pPr>
      <w:r w:rsidRPr="003D1ED7">
        <w:rPr>
          <w:bCs/>
        </w:rPr>
        <w:t xml:space="preserve">Cho hai số </w:t>
      </w:r>
      <w:r w:rsidRPr="003D1ED7">
        <w:rPr>
          <w:position w:val="-6"/>
        </w:rPr>
        <w:object w:dxaOrig="780" w:dyaOrig="315" w14:anchorId="1DA26C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8" o:title=""/>
          </v:shape>
          <o:OLEObject Type="Embed" ProgID="Equation.DSMT4" ShapeID="_x0000_i1025" DrawAspect="Content" ObjectID="_1792226932" r:id="rId9"/>
        </w:object>
      </w:r>
      <w:r w:rsidRPr="003D1ED7">
        <w:t xml:space="preserve"> và </w:t>
      </w:r>
      <w:r w:rsidRPr="003D1ED7">
        <w:rPr>
          <w:position w:val="-6"/>
        </w:rPr>
        <w:object w:dxaOrig="750" w:dyaOrig="315" w14:anchorId="7B1A587E">
          <v:shape id="_x0000_i1026" type="#_x0000_t75" alt="OPL20U25GSXzBJYl68kk8uQGfFKzs7yb1M4KJWUiLk6ZEvGF+qCIPSnY57AbBFCvTW2023.14.95+K4lPs7H94VUqPe2XwIsfPRnrXQE//QTEXxb8/8N4CNc6FpgZahzpTjFhMzSA7T/nHJa11DE8Ng2TP3iAmRczFlmslSuUNOgUeb6yRvs0=" style="width:37.45pt;height:15.8pt" o:ole="">
            <v:imagedata r:id="rId10" o:title=""/>
          </v:shape>
          <o:OLEObject Type="Embed" ProgID="Equation.DSMT4" ShapeID="_x0000_i1026" DrawAspect="Content" ObjectID="_1792226933" r:id="rId11"/>
        </w:object>
      </w:r>
      <w:r w:rsidRPr="003D1ED7">
        <w:t>. Khẳng định nào đúng</w:t>
      </w:r>
      <w:r w:rsidR="000E4E5A">
        <w:t xml:space="preserve"> </w:t>
      </w:r>
    </w:p>
    <w:bookmarkEnd w:id="0"/>
    <w:p w14:paraId="7FA83510" w14:textId="71A802CC" w:rsidR="00C30DE5" w:rsidRPr="003D1ED7" w:rsidRDefault="007E7377" w:rsidP="007E7377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3D1ED7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59788B" w:rsidRPr="003D1ED7">
        <w:rPr>
          <w:position w:val="-6"/>
        </w:rPr>
        <w:object w:dxaOrig="555" w:dyaOrig="285" w14:anchorId="75D972BB">
          <v:shape id="_x0000_i102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2" o:title=""/>
          </v:shape>
          <o:OLEObject Type="Embed" ProgID="Equation.DSMT4" ShapeID="_x0000_i1027" DrawAspect="Content" ObjectID="_1792226934" r:id="rId13"/>
        </w:object>
      </w: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="0059788B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59788B" w:rsidRPr="003D1ED7">
        <w:rPr>
          <w:position w:val="-6"/>
        </w:rPr>
        <w:object w:dxaOrig="555" w:dyaOrig="285" w14:anchorId="1C89AD50">
          <v:shape id="_x0000_i1028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4" o:title=""/>
          </v:shape>
          <o:OLEObject Type="Embed" ProgID="Equation.DSMT4" ShapeID="_x0000_i1028" DrawAspect="Content" ObjectID="_1792226935" r:id="rId15"/>
        </w:object>
      </w: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="0059788B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59788B" w:rsidRPr="003D1ED7">
        <w:rPr>
          <w:position w:val="-6"/>
        </w:rPr>
        <w:object w:dxaOrig="555" w:dyaOrig="285" w14:anchorId="1633DD7C">
          <v:shape id="_x0000_i1029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6" o:title=""/>
          </v:shape>
          <o:OLEObject Type="Embed" ProgID="Equation.DSMT4" ShapeID="_x0000_i1029" DrawAspect="Content" ObjectID="_1792226936" r:id="rId17"/>
        </w:object>
      </w: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59788B" w:rsidRPr="003D1ED7">
        <w:rPr>
          <w:position w:val="-6"/>
        </w:rPr>
        <w:object w:dxaOrig="795" w:dyaOrig="285" w14:anchorId="538A09D5">
          <v:shape id="_x0000_i1030" type="#_x0000_t75" alt="OPL20U25GSXzBJYl68kk8uQGfFKzs7yb1M4KJWUiLk6ZEvGF+qCIPSnY57AbBFCvTW2023.14.95+K4lPs7H94VUqPe2XwIsfPRnrXQE//QTEXxb8/8N4CNc6FpgZahzpTjFhMzSA7T/nHJa11DE8Ng2TP3iAmRczFlmslSuUNOgUeb6yRvs0=" style="width:40.35pt;height:14.15pt" o:ole="">
            <v:imagedata r:id="rId18" o:title=""/>
          </v:shape>
          <o:OLEObject Type="Embed" ProgID="Equation.DSMT4" ShapeID="_x0000_i1030" DrawAspect="Content" ObjectID="_1792226937" r:id="rId19"/>
        </w:object>
      </w:r>
    </w:p>
    <w:p w14:paraId="73089B66" w14:textId="77777777" w:rsidR="00C30DE5" w:rsidRPr="003D1ED7" w:rsidRDefault="00C30DE5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3D1ED7">
        <w:rPr>
          <w:rFonts w:eastAsia="Calibri"/>
          <w:b/>
          <w:color w:val="0000FF"/>
        </w:rPr>
        <w:t>Lời giải</w:t>
      </w:r>
    </w:p>
    <w:p w14:paraId="2C3E8A2C" w14:textId="77777777" w:rsidR="00C30DE5" w:rsidRDefault="003D1ED7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3D1ED7">
        <w:rPr>
          <w:rFonts w:ascii="Times New Roman" w:hAnsi="Times New Roman"/>
          <w:sz w:val="24"/>
          <w:szCs w:val="24"/>
          <w:lang w:val="fr-FR"/>
        </w:rPr>
        <w:t>Ta có :</w:t>
      </w:r>
      <w:r w:rsidR="00316136" w:rsidRPr="00316136">
        <w:rPr>
          <w:position w:val="-6"/>
          <w:sz w:val="24"/>
          <w:szCs w:val="24"/>
        </w:rPr>
        <w:object w:dxaOrig="780" w:dyaOrig="320" w14:anchorId="151CB359">
          <v:shape id="_x0000_i1031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20" o:title=""/>
          </v:shape>
          <o:OLEObject Type="Embed" ProgID="Equation.DSMT4" ShapeID="_x0000_i1031" DrawAspect="Content" ObjectID="_1792226938" r:id="rId21"/>
        </w:object>
      </w:r>
      <w:r w:rsidR="00316136" w:rsidRPr="00316136">
        <w:rPr>
          <w:position w:val="-4"/>
          <w:sz w:val="24"/>
          <w:szCs w:val="24"/>
        </w:rPr>
        <w:object w:dxaOrig="680" w:dyaOrig="300" w14:anchorId="0919250B">
          <v:shape id="_x0000_i1032" type="#_x0000_t75" alt="OPL20U25GSXzBJYl68kk8uQGfFKzs7yb1M4KJWUiLk6ZEvGF+qCIPSnY57AbBFCvTW2023.14.95+K4lPs7H94VUqPe2XwIsfPRnrXQE//QTEXxb8/8N4CNc6FpgZahzpTjFhMzSA7T/nHJa11DE8Ng2TP3iAmRczFlmslSuUNOgUeb6yRvs0=" style="width:34.55pt;height:15pt" o:ole="">
            <v:imagedata r:id="rId22" o:title=""/>
          </v:shape>
          <o:OLEObject Type="Embed" ProgID="Equation.DSMT4" ShapeID="_x0000_i1032" DrawAspect="Content" ObjectID="_1792226939" r:id="rId23"/>
        </w:object>
      </w:r>
      <w:r w:rsidR="00316136" w:rsidRPr="00331C2F">
        <w:rPr>
          <w:position w:val="-16"/>
          <w:sz w:val="24"/>
          <w:szCs w:val="24"/>
        </w:rPr>
        <w:object w:dxaOrig="859" w:dyaOrig="480" w14:anchorId="24AEC3F4">
          <v:shape id="_x0000_i1033" type="#_x0000_t75" alt="OPL20U25GSXzBJYl68kk8uQGfFKzs7yb1M4KJWUiLk6ZEvGF+qCIPSnY57AbBFCvTW2023.14.95+K4lPs7H94VUqPe2XwIsfPRnrXQE//QTEXxb8/8N4CNc6FpgZahzpTjFhMzSA7T/nHJa11DE8Ng2TP3iAmRczFlmslSuUNOgUeb6yRvs0=" style="width:42.85pt;height:24.15pt" o:ole="">
            <v:imagedata r:id="rId24" o:title=""/>
          </v:shape>
          <o:OLEObject Type="Embed" ProgID="Equation.DSMT4" ShapeID="_x0000_i1033" DrawAspect="Content" ObjectID="_1792226940" r:id="rId25"/>
        </w:object>
      </w:r>
      <w:r w:rsidR="00370BDD" w:rsidRPr="00316136">
        <w:rPr>
          <w:position w:val="-6"/>
          <w:sz w:val="24"/>
          <w:szCs w:val="24"/>
        </w:rPr>
        <w:object w:dxaOrig="560" w:dyaOrig="320" w14:anchorId="5FA040E1">
          <v:shape id="_x0000_i1034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6" o:title=""/>
          </v:shape>
          <o:OLEObject Type="Embed" ProgID="Equation.DSMT4" ShapeID="_x0000_i1034" DrawAspect="Content" ObjectID="_1792226941" r:id="rId27"/>
        </w:object>
      </w:r>
    </w:p>
    <w:p w14:paraId="76478609" w14:textId="77777777" w:rsidR="00331C2F" w:rsidRDefault="00370BD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370BDD">
        <w:rPr>
          <w:position w:val="-6"/>
          <w:sz w:val="24"/>
          <w:szCs w:val="24"/>
        </w:rPr>
        <w:object w:dxaOrig="760" w:dyaOrig="320" w14:anchorId="21E5DE64">
          <v:shape id="_x0000_i1035" type="#_x0000_t75" alt="OPL20U25GSXzBJYl68kk8uQGfFKzs7yb1M4KJWUiLk6ZEvGF+qCIPSnY57AbBFCvTW2023.14.95+K4lPs7H94VUqPe2XwIsfPRnrXQE//QTEXxb8/8N4CNc6FpgZahzpTjFhMzSA7T/nHJa11DE8Ng2TP3iAmRczFlmslSuUNOgUeb6yRvs0=" style="width:37.45pt;height:15.8pt" o:ole="">
            <v:imagedata r:id="rId28" o:title=""/>
          </v:shape>
          <o:OLEObject Type="Embed" ProgID="Equation.DSMT4" ShapeID="_x0000_i1035" DrawAspect="Content" ObjectID="_1792226942" r:id="rId29"/>
        </w:object>
      </w:r>
      <w:r w:rsidRPr="00370BDD">
        <w:rPr>
          <w:position w:val="-6"/>
          <w:sz w:val="24"/>
          <w:szCs w:val="24"/>
        </w:rPr>
        <w:object w:dxaOrig="680" w:dyaOrig="320" w14:anchorId="0A917654">
          <v:shape id="_x0000_i1036" type="#_x0000_t75" alt="OPL20U25GSXzBJYl68kk8uQGfFKzs7yb1M4KJWUiLk6ZEvGF+qCIPSnY57AbBFCvTW2023.14.95+K4lPs7H94VUqPe2XwIsfPRnrXQE//QTEXxb8/8N4CNc6FpgZahzpTjFhMzSA7T/nHJa11DE8Ng2TP3iAmRczFlmslSuUNOgUeb6yRvs0=" style="width:34.55pt;height:15.8pt" o:ole="">
            <v:imagedata r:id="rId30" o:title=""/>
          </v:shape>
          <o:OLEObject Type="Embed" ProgID="Equation.DSMT4" ShapeID="_x0000_i1036" DrawAspect="Content" ObjectID="_1792226943" r:id="rId31"/>
        </w:object>
      </w:r>
      <w:r w:rsidRPr="000F0B03">
        <w:rPr>
          <w:position w:val="-16"/>
          <w:sz w:val="24"/>
          <w:szCs w:val="24"/>
        </w:rPr>
        <w:object w:dxaOrig="840" w:dyaOrig="480" w14:anchorId="09751962">
          <v:shape id="_x0000_i1037" type="#_x0000_t75" alt="OPL20U25GSXzBJYl68kk8uQGfFKzs7yb1M4KJWUiLk6ZEvGF+qCIPSnY57AbBFCvTW2023.14.95+K4lPs7H94VUqPe2XwIsfPRnrXQE//QTEXxb8/8N4CNc6FpgZahzpTjFhMzSA7T/nHJa11DE8Ng2TP3iAmRczFlmslSuUNOgUeb6yRvs0=" style="width:42.05pt;height:24.15pt" o:ole="">
            <v:imagedata r:id="rId32" o:title=""/>
          </v:shape>
          <o:OLEObject Type="Embed" ProgID="Equation.DSMT4" ShapeID="_x0000_i1037" DrawAspect="Content" ObjectID="_1792226944" r:id="rId33"/>
        </w:object>
      </w:r>
      <w:r w:rsidRPr="00370BDD">
        <w:rPr>
          <w:position w:val="-6"/>
          <w:sz w:val="24"/>
          <w:szCs w:val="24"/>
        </w:rPr>
        <w:object w:dxaOrig="560" w:dyaOrig="320" w14:anchorId="6C5B8629">
          <v:shape id="_x0000_i1038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4" o:title=""/>
          </v:shape>
          <o:OLEObject Type="Embed" ProgID="Equation.DSMT4" ShapeID="_x0000_i1038" DrawAspect="Content" ObjectID="_1792226945" r:id="rId35"/>
        </w:object>
      </w:r>
    </w:p>
    <w:p w14:paraId="30EDEF1F" w14:textId="77777777" w:rsidR="00316136" w:rsidRDefault="00316136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</w:rPr>
      </w:pPr>
      <w:r w:rsidRPr="00EF512F">
        <w:rPr>
          <w:rFonts w:ascii="Times New Roman" w:hAnsi="Times New Roman"/>
          <w:sz w:val="24"/>
          <w:szCs w:val="24"/>
        </w:rPr>
        <w:t xml:space="preserve">Vì </w:t>
      </w:r>
      <w:r w:rsidR="00FF0403" w:rsidRPr="00370BDD">
        <w:rPr>
          <w:rFonts w:ascii="Times New Roman" w:hAnsi="Times New Roman"/>
          <w:position w:val="-6"/>
          <w:sz w:val="24"/>
          <w:szCs w:val="24"/>
        </w:rPr>
        <w:object w:dxaOrig="940" w:dyaOrig="320" w14:anchorId="0E36D0A1">
          <v:shape id="_x0000_i1039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36" o:title=""/>
          </v:shape>
          <o:OLEObject Type="Embed" ProgID="Equation.DSMT4" ShapeID="_x0000_i1039" DrawAspect="Content" ObjectID="_1792226946" r:id="rId37"/>
        </w:object>
      </w:r>
      <w:r w:rsidR="00FF0403" w:rsidRPr="00EF512F">
        <w:rPr>
          <w:rFonts w:ascii="Times New Roman" w:hAnsi="Times New Roman"/>
          <w:sz w:val="24"/>
          <w:szCs w:val="24"/>
        </w:rPr>
        <w:t xml:space="preserve"> nên </w:t>
      </w:r>
      <w:r w:rsidR="00FF0403" w:rsidRPr="003D1ED7">
        <w:rPr>
          <w:position w:val="-6"/>
          <w:sz w:val="24"/>
          <w:szCs w:val="24"/>
        </w:rPr>
        <w:object w:dxaOrig="555" w:dyaOrig="285" w14:anchorId="67EE5C2B">
          <v:shape id="_x0000_i1040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6" o:title=""/>
          </v:shape>
          <o:OLEObject Type="Embed" ProgID="Equation.DSMT4" ShapeID="_x0000_i1040" DrawAspect="Content" ObjectID="_1792226947" r:id="rId38"/>
        </w:object>
      </w:r>
      <w:r w:rsidR="00FF0403" w:rsidRPr="00EF512F">
        <w:rPr>
          <w:sz w:val="24"/>
          <w:szCs w:val="24"/>
        </w:rPr>
        <w:t>.</w:t>
      </w:r>
    </w:p>
    <w:p w14:paraId="5F5692FF" w14:textId="074C4FEC" w:rsidR="00B776AD" w:rsidRPr="003D1ED7" w:rsidRDefault="00B776AD" w:rsidP="00B776AD">
      <w:pPr>
        <w:tabs>
          <w:tab w:val="left" w:pos="992"/>
        </w:tabs>
        <w:spacing w:before="60" w:after="60" w:line="259" w:lineRule="auto"/>
        <w:jc w:val="both"/>
        <w:outlineLvl w:val="1"/>
      </w:pPr>
      <w:bookmarkStart w:id="1" w:name="_Hlk140676775"/>
      <w:r w:rsidRPr="003D1ED7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3D1ED7">
        <w:rPr>
          <w:b/>
          <w:color w:val="0000FF"/>
        </w:rPr>
        <w:t>.</w:t>
      </w:r>
      <w:r w:rsidRPr="003D1ED7">
        <w:rPr>
          <w:b/>
          <w:color w:val="FF3399"/>
        </w:rPr>
        <w:tab/>
      </w:r>
      <w:r w:rsidRPr="00000785">
        <w:rPr>
          <w:b/>
          <w:color w:val="FF3399"/>
          <w:highlight w:val="yellow"/>
        </w:rPr>
        <w:t>(HSG 7 huyện Mường La 2021 - 2022)</w:t>
      </w:r>
      <w:r w:rsidRPr="003D1ED7">
        <w:rPr>
          <w:color w:val="0000FF"/>
        </w:rPr>
        <w:tab/>
      </w:r>
    </w:p>
    <w:p w14:paraId="17521B87" w14:textId="1EC21AFC" w:rsidR="00B776AD" w:rsidRDefault="00B776AD" w:rsidP="00B776AD">
      <w:pPr>
        <w:pStyle w:val="NormalWeb"/>
        <w:tabs>
          <w:tab w:val="left" w:pos="709"/>
        </w:tabs>
        <w:spacing w:before="0" w:beforeAutospacing="0" w:after="0" w:afterAutospacing="0" w:line="276" w:lineRule="auto"/>
        <w:ind w:left="993"/>
        <w:rPr>
          <w:position w:val="-10"/>
        </w:rPr>
      </w:pPr>
      <w:r w:rsidRPr="003D1ED7">
        <w:rPr>
          <w:bCs/>
        </w:rPr>
        <w:t>Sắp xếp các số hữu tỉ sau theo thứ tự tăng dần</w:t>
      </w:r>
      <w:r>
        <w:rPr>
          <w:bCs/>
        </w:rPr>
        <w:t xml:space="preserve"> </w:t>
      </w:r>
      <w:r w:rsidRPr="003D1ED7">
        <w:rPr>
          <w:position w:val="-10"/>
        </w:rPr>
        <w:object w:dxaOrig="480" w:dyaOrig="360" w14:anchorId="13C5E7AF">
          <v:shape id="_x0000_i1041" type="#_x0000_t75" alt="OPL20U25GSXzBJYl68kk8uQGfFKzs7yb1M4KJWUiLk6ZEvGF+qCIPSnY57AbBFCvTW2023.14.95+K4lPs7H94VUqPe2XwIsfPRnrXQE//QTEXxb8/8N4CNc6FpgZahzpTjFhMzSA7T/nHJa11DE8Ng2TP3iAmRczFlmslSuUNOgUeb6yRvs0=" style="width:23.3pt;height:18.75pt" o:ole="">
            <v:imagedata r:id="rId39" o:title=""/>
          </v:shape>
          <o:OLEObject Type="Embed" ProgID="Equation.DSMT4" ShapeID="_x0000_i1041" DrawAspect="Content" ObjectID="_1792226948" r:id="rId40"/>
        </w:object>
      </w:r>
      <w:r w:rsidRPr="009D29A2">
        <w:rPr>
          <w:position w:val="-10"/>
        </w:rPr>
        <w:object w:dxaOrig="400" w:dyaOrig="360" w14:anchorId="2A55E5FD">
          <v:shape id="_x0000_i1042" type="#_x0000_t75" alt="OPL20U25GSXzBJYl68kk8uQGfFKzs7yb1M4KJWUiLk6ZEvGF+qCIPSnY57AbBFCvTW2023.14.95+K4lPs7H94VUqPe2XwIsfPRnrXQE//QTEXxb8/8N4CNc6FpgZahzpTjFhMzSA7T/nHJa11DE8Ng2TP3iAmRczFlmslSuUNOgUeb6yRvs0=" style="width:20.4pt;height:18.75pt" o:ole="">
            <v:imagedata r:id="rId41" o:title=""/>
          </v:shape>
          <o:OLEObject Type="Embed" ProgID="Equation.DSMT4" ShapeID="_x0000_i1042" DrawAspect="Content" ObjectID="_1792226949" r:id="rId42"/>
        </w:object>
      </w:r>
      <w:r w:rsidRPr="009D29A2">
        <w:rPr>
          <w:position w:val="-6"/>
        </w:rPr>
        <w:object w:dxaOrig="320" w:dyaOrig="320" w14:anchorId="3C64E457">
          <v:shape id="_x0000_i1043" type="#_x0000_t75" alt="OPL20U25GSXzBJYl68kk8uQGfFKzs7yb1M4KJWUiLk6ZEvGF+qCIPSnY57AbBFCvTW2023.14.95+K4lPs7H94VUqPe2XwIsfPRnrXQE//QTEXxb8/8N4CNc6FpgZahzpTjFhMzSA7T/nHJa11DE8Ng2TP3iAmRczFlmslSuUNOgUeb6yRvs0=" style="width:15.8pt;height:15.8pt" o:ole="">
            <v:imagedata r:id="rId43" o:title=""/>
          </v:shape>
          <o:OLEObject Type="Embed" ProgID="Equation.DSMT4" ShapeID="_x0000_i1043" DrawAspect="Content" ObjectID="_1792226950" r:id="rId44"/>
        </w:object>
      </w:r>
    </w:p>
    <w:p w14:paraId="43F6CA2F" w14:textId="77777777" w:rsidR="00B776AD" w:rsidRPr="002524AB" w:rsidRDefault="00B776AD" w:rsidP="00B776AD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2524AB">
        <w:rPr>
          <w:rFonts w:eastAsia="Calibri"/>
          <w:b/>
          <w:color w:val="0000FF"/>
        </w:rPr>
        <w:t>Lời giải</w:t>
      </w:r>
    </w:p>
    <w:p w14:paraId="6DB73321" w14:textId="235C340F" w:rsidR="00B776AD" w:rsidRPr="002524AB" w:rsidRDefault="00B776AD" w:rsidP="00B776AD">
      <w:pPr>
        <w:pStyle w:val="NormalWeb"/>
        <w:tabs>
          <w:tab w:val="left" w:pos="7110"/>
        </w:tabs>
        <w:spacing w:before="0" w:beforeAutospacing="0" w:after="0" w:afterAutospacing="0" w:line="276" w:lineRule="auto"/>
        <w:ind w:left="993"/>
        <w:rPr>
          <w:bCs/>
          <w:color w:val="FF0000"/>
        </w:rPr>
      </w:pPr>
      <w:r w:rsidRPr="002524AB">
        <w:rPr>
          <w:bCs/>
        </w:rPr>
        <w:t xml:space="preserve">Ta có </w:t>
      </w:r>
      <w:r w:rsidRPr="00DC739F">
        <w:rPr>
          <w:position w:val="-6"/>
        </w:rPr>
        <w:object w:dxaOrig="1020" w:dyaOrig="320" w14:anchorId="0598B7C0">
          <v:shape id="_x0000_i1044" type="#_x0000_t75" alt="OPL20U25GSXzBJYl68kk8uQGfFKzs7yb1M4KJWUiLk6ZEvGF+qCIPSnY57AbBFCvTW2023.14.95+K4lPs7H94VUqPe2XwIsfPRnrXQE//QTEXxb8/8N4CNc6FpgZahzpTjFhMzSA7T/nHJa11DE8Ng2TP3iAmRczFlmslSuUNOgUeb6yRvs0=" style="width:50.35pt;height:16.65pt" o:ole="">
            <v:imagedata r:id="rId45" o:title=""/>
          </v:shape>
          <o:OLEObject Type="Embed" ProgID="Equation.DSMT4" ShapeID="_x0000_i1044" DrawAspect="Content" ObjectID="_1792226951" r:id="rId46"/>
        </w:object>
      </w:r>
      <w:r w:rsidRPr="002524AB">
        <w:t xml:space="preserve">; </w:t>
      </w:r>
      <w:r w:rsidRPr="00DC739F">
        <w:rPr>
          <w:position w:val="-6"/>
        </w:rPr>
        <w:object w:dxaOrig="980" w:dyaOrig="320" w14:anchorId="4ECDE191">
          <v:shape id="_x0000_i1045" type="#_x0000_t75" alt="OPL20U25GSXzBJYl68kk8uQGfFKzs7yb1M4KJWUiLk6ZEvGF+qCIPSnY57AbBFCvTW2023.14.95+K4lPs7H94VUqPe2XwIsfPRnrXQE//QTEXxb8/8N4CNc6FpgZahzpTjFhMzSA7T/nHJa11DE8Ng2TP3iAmRczFlmslSuUNOgUeb6yRvs0=" style="width:48.7pt;height:16.65pt" o:ole="">
            <v:imagedata r:id="rId47" o:title=""/>
          </v:shape>
          <o:OLEObject Type="Embed" ProgID="Equation.DSMT4" ShapeID="_x0000_i1045" DrawAspect="Content" ObjectID="_1792226952" r:id="rId48"/>
        </w:object>
      </w:r>
      <w:r w:rsidRPr="002524AB">
        <w:t xml:space="preserve">; </w:t>
      </w:r>
      <w:r w:rsidRPr="00DC739F">
        <w:rPr>
          <w:position w:val="-10"/>
        </w:rPr>
        <w:object w:dxaOrig="1020" w:dyaOrig="360" w14:anchorId="4B5366F2">
          <v:shape id="_x0000_i1046" type="#_x0000_t75" alt="OPL20U25GSXzBJYl68kk8uQGfFKzs7yb1M4KJWUiLk6ZEvGF+qCIPSnY57AbBFCvTW2023.14.95+K4lPs7H94VUqPe2XwIsfPRnrXQE//QTEXxb8/8N4CNc6FpgZahzpTjFhMzSA7T/nHJa11DE8Ng2TP3iAmRczFlmslSuUNOgUeb6yRvs0=" style="width:50.35pt;height:18.75pt" o:ole="">
            <v:imagedata r:id="rId49" o:title=""/>
          </v:shape>
          <o:OLEObject Type="Embed" ProgID="Equation.DSMT4" ShapeID="_x0000_i1046" DrawAspect="Content" ObjectID="_1792226953" r:id="rId50"/>
        </w:object>
      </w:r>
    </w:p>
    <w:p w14:paraId="283172D3" w14:textId="77777777" w:rsidR="00B776AD" w:rsidRPr="00DC739F" w:rsidRDefault="00B776AD" w:rsidP="00B776AD">
      <w:pPr>
        <w:pStyle w:val="NormalWeb"/>
        <w:tabs>
          <w:tab w:val="left" w:pos="7110"/>
        </w:tabs>
        <w:spacing w:before="0" w:beforeAutospacing="0" w:after="0" w:afterAutospacing="0" w:line="276" w:lineRule="auto"/>
        <w:ind w:left="993"/>
        <w:rPr>
          <w:b/>
          <w:bCs/>
          <w:color w:val="FF0000"/>
          <w:lang w:val="fr-FR"/>
        </w:rPr>
      </w:pPr>
      <w:r w:rsidRPr="00DC739F">
        <w:rPr>
          <w:bCs/>
          <w:lang w:val="fr-FR"/>
        </w:rPr>
        <w:t xml:space="preserve">Mà: </w:t>
      </w:r>
      <w:r w:rsidRPr="00DC739F">
        <w:rPr>
          <w:position w:val="-6"/>
        </w:rPr>
        <w:object w:dxaOrig="1600" w:dyaOrig="279" w14:anchorId="59A121A3">
          <v:shape id="_x0000_i1047" type="#_x0000_t75" alt="OPL20U25GSXzBJYl68kk8uQGfFKzs7yb1M4KJWUiLk6ZEvGF+qCIPSnY57AbBFCvTW2023.14.95+K4lPs7H94VUqPe2XwIsfPRnrXQE//QTEXxb8/8N4CNc6FpgZahzpTjFhMzSA7T/nHJa11DE8Ng2TP3iAmRczFlmslSuUNOgUeb6yRvs0=" style="width:78.65pt;height:13.3pt" o:ole="">
            <v:imagedata r:id="rId51" o:title=""/>
          </v:shape>
          <o:OLEObject Type="Embed" ProgID="Equation.DSMT4" ShapeID="_x0000_i1047" DrawAspect="Content" ObjectID="_1792226954" r:id="rId52"/>
        </w:object>
      </w:r>
      <w:r w:rsidRPr="00DC739F">
        <w:rPr>
          <w:position w:val="-6"/>
        </w:rPr>
        <w:object w:dxaOrig="2020" w:dyaOrig="320" w14:anchorId="15944E3F">
          <v:shape id="_x0000_i1048" type="#_x0000_t75" alt="OPL20U25GSXzBJYl68kk8uQGfFKzs7yb1M4KJWUiLk6ZEvGF+qCIPSnY57AbBFCvTW2023.14.95+K4lPs7H94VUqPe2XwIsfPRnrXQE//QTEXxb8/8N4CNc6FpgZahzpTjFhMzSA7T/nHJa11DE8Ng2TP3iAmRczFlmslSuUNOgUeb6yRvs0=" style="width:99.9pt;height:15pt" o:ole="">
            <v:imagedata r:id="rId53" o:title=""/>
          </v:shape>
          <o:OLEObject Type="Embed" ProgID="Equation.DSMT4" ShapeID="_x0000_i1048" DrawAspect="Content" ObjectID="_1792226955" r:id="rId54"/>
        </w:object>
      </w:r>
    </w:p>
    <w:p w14:paraId="0C0EC99E" w14:textId="77777777" w:rsidR="00B776AD" w:rsidRDefault="00B776AD" w:rsidP="00B776AD">
      <w:pPr>
        <w:pStyle w:val="NormalWeb"/>
        <w:tabs>
          <w:tab w:val="left" w:pos="7110"/>
        </w:tabs>
        <w:spacing w:before="0" w:beforeAutospacing="0" w:after="0" w:afterAutospacing="0" w:line="276" w:lineRule="auto"/>
        <w:ind w:left="993"/>
        <w:rPr>
          <w:position w:val="-10"/>
        </w:rPr>
      </w:pPr>
      <w:r w:rsidRPr="00DC739F">
        <w:rPr>
          <w:bCs/>
          <w:lang w:val="fr-FR"/>
        </w:rPr>
        <w:t xml:space="preserve">Vậy: </w:t>
      </w:r>
      <w:r w:rsidRPr="00DC739F">
        <w:rPr>
          <w:position w:val="-10"/>
        </w:rPr>
        <w:object w:dxaOrig="1400" w:dyaOrig="360" w14:anchorId="758A8D2B">
          <v:shape id="_x0000_i1049" type="#_x0000_t75" alt="OPL20U25GSXzBJYl68kk8uQGfFKzs7yb1M4KJWUiLk6ZEvGF+qCIPSnY57AbBFCvTW2023.14.95+K4lPs7H94VUqPe2XwIsfPRnrXQE//QTEXxb8/8N4CNc6FpgZahzpTjFhMzSA7T/nHJa11DE8Ng2TP3iAmRczFlmslSuUNOgUeb6yRvs0=" style="width:69.1pt;height:18.75pt" o:ole="">
            <v:imagedata r:id="rId55" o:title=""/>
          </v:shape>
          <o:OLEObject Type="Embed" ProgID="Equation.DSMT4" ShapeID="_x0000_i1049" DrawAspect="Content" ObjectID="_1792226956" r:id="rId56"/>
        </w:object>
      </w:r>
    </w:p>
    <w:bookmarkEnd w:id="1"/>
    <w:p w14:paraId="2E587D26" w14:textId="77777777" w:rsidR="00B776AD" w:rsidRPr="00EF512F" w:rsidRDefault="00B776A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32FB48D0" w14:textId="77777777" w:rsidR="0096657D" w:rsidRPr="00EF512F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F512F">
        <w:rPr>
          <w:b/>
          <w:color w:val="0000FF"/>
          <w:lang w:val="vi-VN"/>
        </w:rPr>
        <w:t xml:space="preserve">Dạng 2. </w:t>
      </w:r>
      <w:r w:rsidR="0021274E" w:rsidRPr="00EF512F">
        <w:rPr>
          <w:b/>
          <w:bCs/>
          <w:color w:val="0000FF"/>
          <w:shd w:val="clear" w:color="auto" w:fill="FFFFFF"/>
          <w:lang w:val="vi-VN"/>
        </w:rPr>
        <w:t>So sánh biểu thức lũy thừa với một số (so sánh hai biểu thức lũy thừa)</w:t>
      </w:r>
    </w:p>
    <w:p w14:paraId="6D251127" w14:textId="77777777" w:rsidR="00342C42" w:rsidRPr="00EF512F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EF512F">
        <w:rPr>
          <w:b/>
          <w:color w:val="FF0000"/>
          <w:lang w:val="vi-VN"/>
        </w:rPr>
        <w:t>A. Trắc nghiệm (nếu có)</w:t>
      </w:r>
    </w:p>
    <w:p w14:paraId="420FEAD9" w14:textId="77777777" w:rsidR="00342C42" w:rsidRPr="00EF512F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EF512F">
        <w:rPr>
          <w:b/>
          <w:color w:val="FF0000"/>
          <w:lang w:val="vi-VN"/>
        </w:rPr>
        <w:t>B. Tự luận</w:t>
      </w:r>
    </w:p>
    <w:p w14:paraId="77B14D09" w14:textId="77777777" w:rsidR="00342C42" w:rsidRPr="00EF512F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F512F">
        <w:rPr>
          <w:b/>
          <w:color w:val="0000FF"/>
          <w:lang w:val="vi-VN"/>
        </w:rPr>
        <w:t>Câu 1.</w:t>
      </w:r>
      <w:r w:rsidRPr="00EF512F">
        <w:rPr>
          <w:b/>
          <w:color w:val="FF3399"/>
          <w:lang w:val="vi-VN"/>
        </w:rPr>
        <w:tab/>
        <w:t>(HSG 7 huyện</w:t>
      </w:r>
      <w:r w:rsidR="004D3D04" w:rsidRPr="00EF512F">
        <w:rPr>
          <w:b/>
          <w:color w:val="FF3399"/>
          <w:lang w:val="vi-VN"/>
        </w:rPr>
        <w:t xml:space="preserve"> Quảng Trạch</w:t>
      </w:r>
      <w:r w:rsidRPr="00EF512F">
        <w:rPr>
          <w:b/>
          <w:color w:val="FF3399"/>
          <w:lang w:val="vi-VN"/>
        </w:rPr>
        <w:t xml:space="preserve"> 202</w:t>
      </w:r>
      <w:r w:rsidR="004D3D04" w:rsidRPr="00EF512F">
        <w:rPr>
          <w:b/>
          <w:color w:val="FF3399"/>
          <w:lang w:val="vi-VN"/>
        </w:rPr>
        <w:t>1</w:t>
      </w:r>
      <w:r w:rsidRPr="00EF512F">
        <w:rPr>
          <w:b/>
          <w:color w:val="FF3399"/>
          <w:lang w:val="vi-VN"/>
        </w:rPr>
        <w:t xml:space="preserve"> - 202</w:t>
      </w:r>
      <w:r w:rsidR="004D3D04" w:rsidRPr="00EF512F">
        <w:rPr>
          <w:b/>
          <w:color w:val="FF3399"/>
          <w:lang w:val="vi-VN"/>
        </w:rPr>
        <w:t>2</w:t>
      </w:r>
      <w:r w:rsidRPr="00EF512F">
        <w:rPr>
          <w:b/>
          <w:color w:val="FF3399"/>
          <w:lang w:val="vi-VN"/>
        </w:rPr>
        <w:t>)</w:t>
      </w:r>
      <w:r w:rsidRPr="00EF512F">
        <w:rPr>
          <w:color w:val="0000FF"/>
          <w:lang w:val="vi-VN"/>
        </w:rPr>
        <w:tab/>
      </w:r>
    </w:p>
    <w:p w14:paraId="67E55A0A" w14:textId="28BF3339" w:rsidR="004D3D04" w:rsidRPr="00EF512F" w:rsidRDefault="004D3D04" w:rsidP="0059788B">
      <w:pPr>
        <w:spacing w:line="312" w:lineRule="auto"/>
        <w:ind w:left="993"/>
        <w:jc w:val="both"/>
        <w:rPr>
          <w:lang w:val="vi-VN"/>
        </w:rPr>
      </w:pPr>
      <w:r w:rsidRPr="00EF512F">
        <w:rPr>
          <w:lang w:val="vi-VN"/>
        </w:rPr>
        <w:t xml:space="preserve">Chứng minh rằng với </w:t>
      </w:r>
      <w:r w:rsidR="00FA087F" w:rsidRPr="003D1ED7">
        <w:rPr>
          <w:position w:val="-10"/>
        </w:rPr>
        <w:object w:dxaOrig="660" w:dyaOrig="320" w14:anchorId="3E52D9DA">
          <v:shape id="_x0000_i1050" type="#_x0000_t75" alt="OPL20U25GSXzBJYl68kk8uQGfFKzs7yb1M4KJWUiLk6ZEvGF+qCIPSnY57AbBFCvTW2023.14.95+K4lPs7H94VUqPe2XwIsfPRnrXQE//QTEXxb8/8N4CNc6FpgZahzpTjFhMzSA7T/nHJa11DE8Ng2TP3iAmRczFlmslSuUNOgUeb6yRvs0=" style="width:33.7pt;height:16.65pt" o:ole="">
            <v:imagedata r:id="rId57" o:title=""/>
          </v:shape>
          <o:OLEObject Type="Embed" ProgID="Equation.DSMT4" ShapeID="_x0000_i1050" DrawAspect="Content" ObjectID="_1792226957" r:id="rId58"/>
        </w:object>
      </w:r>
      <w:r w:rsidR="00FA087F" w:rsidRPr="00825F62">
        <w:rPr>
          <w:position w:val="-6"/>
        </w:rPr>
        <w:object w:dxaOrig="540" w:dyaOrig="279" w14:anchorId="182A45A9">
          <v:shape id="_x0000_i1051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9" o:title=""/>
          </v:shape>
          <o:OLEObject Type="Embed" ProgID="Equation.DSMT4" ShapeID="_x0000_i1051" DrawAspect="Content" ObjectID="_1792226958" r:id="rId60"/>
        </w:object>
      </w:r>
      <w:r w:rsidRPr="00EF512F">
        <w:rPr>
          <w:lang w:val="vi-VN"/>
        </w:rPr>
        <w:t xml:space="preserve"> ta có: </w:t>
      </w:r>
      <w:bookmarkStart w:id="2" w:name="_Hlk105128918"/>
      <w:r w:rsidRPr="003D1ED7">
        <w:rPr>
          <w:position w:val="-24"/>
        </w:rPr>
        <w:object w:dxaOrig="3019" w:dyaOrig="620" w14:anchorId="0B7C602F">
          <v:shape id="_x0000_i1052" type="#_x0000_t75" alt="OPL20U25GSXzBJYl68kk8uQGfFKzs7yb1M4KJWUiLk6ZEvGF+qCIPSnY57AbBFCvTW2023.14.95+K4lPs7H94VUqPe2XwIsfPRnrXQE//QTEXxb8/8N4CNc6FpgZahzpTjFhMzSA7T/nHJa11DE8Ng2TP3iAmRczFlmslSuUNOgUeb6yRvs0=" style="width:150.65pt;height:30.8pt" o:ole="">
            <v:imagedata r:id="rId61" o:title=""/>
          </v:shape>
          <o:OLEObject Type="Embed" ProgID="Equation.DSMT4" ShapeID="_x0000_i1052" DrawAspect="Content" ObjectID="_1792226959" r:id="rId62"/>
        </w:object>
      </w:r>
      <w:bookmarkEnd w:id="2"/>
    </w:p>
    <w:p w14:paraId="64BC1091" w14:textId="77777777" w:rsidR="00342C42" w:rsidRPr="00EF512F" w:rsidRDefault="00342C42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  <w:lang w:val="fr-FR"/>
        </w:rPr>
      </w:pPr>
      <w:r w:rsidRPr="00EF512F">
        <w:rPr>
          <w:rFonts w:eastAsia="Calibri"/>
          <w:b/>
          <w:color w:val="0000FF"/>
          <w:lang w:val="fr-FR"/>
        </w:rPr>
        <w:t>Lời giải</w:t>
      </w:r>
    </w:p>
    <w:p w14:paraId="1DD469D6" w14:textId="691D8EBC" w:rsidR="004D3D04" w:rsidRPr="00EF512F" w:rsidRDefault="004D3D04" w:rsidP="0059788B">
      <w:pPr>
        <w:ind w:left="993"/>
        <w:rPr>
          <w:b/>
          <w:bCs/>
          <w:lang w:val="fr-FR"/>
        </w:rPr>
      </w:pPr>
      <w:r w:rsidRPr="00EF512F">
        <w:rPr>
          <w:lang w:val="fr-FR"/>
        </w:rPr>
        <w:t xml:space="preserve">Với </w:t>
      </w:r>
      <w:r w:rsidR="00FA087F" w:rsidRPr="003D1ED7">
        <w:rPr>
          <w:position w:val="-10"/>
        </w:rPr>
        <w:object w:dxaOrig="660" w:dyaOrig="320" w14:anchorId="4E1D754B">
          <v:shape id="_x0000_i1053" type="#_x0000_t75" alt="OPL20U25GSXzBJYl68kk8uQGfFKzs7yb1M4KJWUiLk6ZEvGF+qCIPSnY57AbBFCvTW2023.14.95+K4lPs7H94VUqPe2XwIsfPRnrXQE//QTEXxb8/8N4CNc6FpgZahzpTjFhMzSA7T/nHJa11DE8Ng2TP3iAmRczFlmslSuUNOgUeb6yRvs0=" style="width:33.7pt;height:16.65pt" o:ole="">
            <v:imagedata r:id="rId57" o:title=""/>
          </v:shape>
          <o:OLEObject Type="Embed" ProgID="Equation.DSMT4" ShapeID="_x0000_i1053" DrawAspect="Content" ObjectID="_1792226960" r:id="rId63"/>
        </w:object>
      </w:r>
      <w:r w:rsidR="00FA087F" w:rsidRPr="00825F62">
        <w:rPr>
          <w:position w:val="-6"/>
        </w:rPr>
        <w:object w:dxaOrig="540" w:dyaOrig="279" w14:anchorId="5B29AEA3">
          <v:shape id="_x0000_i1054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9" o:title=""/>
          </v:shape>
          <o:OLEObject Type="Embed" ProgID="Equation.DSMT4" ShapeID="_x0000_i1054" DrawAspect="Content" ObjectID="_1792226961" r:id="rId64"/>
        </w:object>
      </w:r>
      <w:r w:rsidR="00FA087F" w:rsidRPr="00EF512F">
        <w:rPr>
          <w:lang w:val="vi-VN"/>
        </w:rPr>
        <w:t xml:space="preserve"> </w:t>
      </w:r>
      <w:r w:rsidRPr="003D1ED7">
        <w:rPr>
          <w:lang w:val="vi-VN"/>
        </w:rPr>
        <w:t xml:space="preserve"> ta có: </w:t>
      </w:r>
      <w:r w:rsidRPr="003D1ED7">
        <w:rPr>
          <w:position w:val="-24"/>
        </w:rPr>
        <w:object w:dxaOrig="2460" w:dyaOrig="620" w14:anchorId="5534CDF9">
          <v:shape id="_x0000_i1055" type="#_x0000_t75" alt="OPL20U25GSXzBJYl68kk8uQGfFKzs7yb1M4KJWUiLk6ZEvGF+qCIPSnY57AbBFCvTW2023.14.95+K4lPs7H94VUqPe2XwIsfPRnrXQE//QTEXxb8/8N4CNc6FpgZahzpTjFhMzSA7T/nHJa11DE8Ng2TP3iAmRczFlmslSuUNOgUeb6yRvs0=" style="width:123.2pt;height:30.8pt" o:ole="">
            <v:imagedata r:id="rId65" o:title=""/>
          </v:shape>
          <o:OLEObject Type="Embed" ProgID="Equation.DSMT4" ShapeID="_x0000_i1055" DrawAspect="Content" ObjectID="_1792226962" r:id="rId66"/>
        </w:object>
      </w:r>
    </w:p>
    <w:p w14:paraId="78ED0471" w14:textId="77777777" w:rsidR="004D3D04" w:rsidRPr="003D1ED7" w:rsidRDefault="004D3D04" w:rsidP="0059788B">
      <w:pPr>
        <w:ind w:left="993"/>
        <w:rPr>
          <w:b/>
          <w:bCs/>
        </w:rPr>
      </w:pPr>
      <w:r w:rsidRPr="003D1ED7">
        <w:rPr>
          <w:b/>
          <w:bCs/>
          <w:position w:val="-24"/>
        </w:rPr>
        <w:object w:dxaOrig="2920" w:dyaOrig="620" w14:anchorId="65CEB667">
          <v:shape id="_x0000_i1056" type="#_x0000_t75" alt="OPL20U25GSXzBJYl68kk8uQGfFKzs7yb1M4KJWUiLk6ZEvGF+qCIPSnY57AbBFCvTW2023.14.95+K4lPs7H94VUqPe2XwIsfPRnrXQE//QTEXxb8/8N4CNc6FpgZahzpTjFhMzSA7T/nHJa11DE8Ng2TP3iAmRczFlmslSuUNOgUeb6yRvs0=" style="width:146.5pt;height:30.8pt" o:ole="">
            <v:imagedata r:id="rId67" o:title=""/>
          </v:shape>
          <o:OLEObject Type="Embed" ProgID="Equation.DSMT4" ShapeID="_x0000_i1056" DrawAspect="Content" ObjectID="_1792226963" r:id="rId68"/>
        </w:object>
      </w:r>
    </w:p>
    <w:p w14:paraId="37D04AC1" w14:textId="77777777" w:rsidR="004D3D04" w:rsidRPr="003D1ED7" w:rsidRDefault="004D3D04" w:rsidP="0059788B">
      <w:pPr>
        <w:ind w:left="993"/>
      </w:pPr>
      <w:r w:rsidRPr="003D1ED7">
        <w:t>Ta có:</w:t>
      </w:r>
    </w:p>
    <w:p w14:paraId="4CD09093" w14:textId="197DAFB1" w:rsidR="004D3D04" w:rsidRDefault="00315E7D" w:rsidP="0059788B">
      <w:pPr>
        <w:ind w:left="993"/>
        <w:rPr>
          <w:b/>
          <w:bCs/>
        </w:rPr>
      </w:pPr>
      <w:r w:rsidRPr="00315E7D">
        <w:rPr>
          <w:b/>
          <w:bCs/>
          <w:position w:val="-24"/>
        </w:rPr>
        <w:object w:dxaOrig="2180" w:dyaOrig="620" w14:anchorId="46386B4E">
          <v:shape id="_x0000_i1057" type="#_x0000_t75" alt="OPL20U25GSXzBJYl68kk8uQGfFKzs7yb1M4KJWUiLk6ZEvGF+qCIPSnY57AbBFCvTW2023.14.95+K4lPs7H94VUqPe2XwIsfPRnrXQE//QTEXxb8/8N4CNc6FpgZahzpTjFhMzSA7T/nHJa11DE8Ng2TP3iAmRczFlmslSuUNOgUeb6yRvs0=" style="width:109.45pt;height:30.8pt" o:ole="">
            <v:imagedata r:id="rId69" o:title=""/>
          </v:shape>
          <o:OLEObject Type="Embed" ProgID="Equation.DSMT4" ShapeID="_x0000_i1057" DrawAspect="Content" ObjectID="_1792226964" r:id="rId70"/>
        </w:object>
      </w:r>
    </w:p>
    <w:p w14:paraId="2CF21B3D" w14:textId="721606A9" w:rsidR="00315E7D" w:rsidRDefault="00315E7D" w:rsidP="0059788B">
      <w:pPr>
        <w:ind w:left="993"/>
      </w:pPr>
      <w:r w:rsidRPr="00315E7D">
        <w:rPr>
          <w:position w:val="-24"/>
        </w:rPr>
        <w:object w:dxaOrig="2180" w:dyaOrig="620" w14:anchorId="6BD7CE95">
          <v:shape id="_x0000_i1058" type="#_x0000_t75" alt="OPL20U25GSXzBJYl68kk8uQGfFKzs7yb1M4KJWUiLk6ZEvGF+qCIPSnY57AbBFCvTW2023.14.95+K4lPs7H94VUqPe2XwIsfPRnrXQE//QTEXxb8/8N4CNc6FpgZahzpTjFhMzSA7T/nHJa11DE8Ng2TP3iAmRczFlmslSuUNOgUeb6yRvs0=" style="width:108.6pt;height:30.8pt" o:ole="">
            <v:imagedata r:id="rId71" o:title=""/>
          </v:shape>
          <o:OLEObject Type="Embed" ProgID="Equation.DSMT4" ShapeID="_x0000_i1058" DrawAspect="Content" ObjectID="_1792226965" r:id="rId72"/>
        </w:object>
      </w:r>
    </w:p>
    <w:p w14:paraId="79316FB5" w14:textId="594A4170" w:rsidR="00315E7D" w:rsidRDefault="00315E7D" w:rsidP="0059788B">
      <w:pPr>
        <w:ind w:left="993"/>
      </w:pPr>
      <w:r w:rsidRPr="00315E7D">
        <w:rPr>
          <w:position w:val="-24"/>
        </w:rPr>
        <w:object w:dxaOrig="2180" w:dyaOrig="620" w14:anchorId="0218A8B8">
          <v:shape id="_x0000_i1059" type="#_x0000_t75" alt="OPL20U25GSXzBJYl68kk8uQGfFKzs7yb1M4KJWUiLk6ZEvGF+qCIPSnY57AbBFCvTW2023.14.95+K4lPs7H94VUqPe2XwIsfPRnrXQE//QTEXxb8/8N4CNc6FpgZahzpTjFhMzSA7T/nHJa11DE8Ng2TP3iAmRczFlmslSuUNOgUeb6yRvs0=" style="width:108.6pt;height:30.8pt" o:ole="">
            <v:imagedata r:id="rId73" o:title=""/>
          </v:shape>
          <o:OLEObject Type="Embed" ProgID="Equation.DSMT4" ShapeID="_x0000_i1059" DrawAspect="Content" ObjectID="_1792226966" r:id="rId74"/>
        </w:object>
      </w:r>
    </w:p>
    <w:p w14:paraId="46F03314" w14:textId="07A423AF" w:rsidR="00315E7D" w:rsidRDefault="00315E7D" w:rsidP="0059788B">
      <w:pPr>
        <w:ind w:left="993"/>
      </w:pPr>
      <w:r w:rsidRPr="00315E7D">
        <w:rPr>
          <w:position w:val="-6"/>
        </w:rPr>
        <w:object w:dxaOrig="520" w:dyaOrig="120" w14:anchorId="5F7FA921">
          <v:shape id="_x0000_i1060" type="#_x0000_t75" alt="OPL20U25GSXzBJYl68kk8uQGfFKzs7yb1M4KJWUiLk6ZEvGF+qCIPSnY57AbBFCvTW2023.14.95+K4lPs7H94VUqPe2XwIsfPRnrXQE//QTEXxb8/8N4CNc6FpgZahzpTjFhMzSA7T/nHJa11DE8Ng2TP3iAmRczFlmslSuUNOgUeb6yRvs0=" style="width:26.2pt;height:5.85pt" o:ole="">
            <v:imagedata r:id="rId75" o:title=""/>
          </v:shape>
          <o:OLEObject Type="Embed" ProgID="Equation.DSMT4" ShapeID="_x0000_i1060" DrawAspect="Content" ObjectID="_1792226967" r:id="rId76"/>
        </w:object>
      </w:r>
    </w:p>
    <w:p w14:paraId="09ACFD2F" w14:textId="3E783364" w:rsidR="00315E7D" w:rsidRPr="003D1ED7" w:rsidRDefault="00315E7D" w:rsidP="0059788B">
      <w:pPr>
        <w:ind w:left="993"/>
        <w:rPr>
          <w:b/>
          <w:bCs/>
        </w:rPr>
      </w:pPr>
      <w:r w:rsidRPr="009D29A2">
        <w:rPr>
          <w:position w:val="-28"/>
        </w:rPr>
        <w:object w:dxaOrig="3960" w:dyaOrig="660" w14:anchorId="2F3C7C45">
          <v:shape id="_x0000_i1061" type="#_x0000_t75" alt="OPL20U25GSXzBJYl68kk8uQGfFKzs7yb1M4KJWUiLk6ZEvGF+qCIPSnY57AbBFCvTW2023.14.95+K4lPs7H94VUqPe2XwIsfPRnrXQE//QTEXxb8/8N4CNc6FpgZahzpTjFhMzSA7T/nHJa11DE8Ng2TP3iAmRczFlmslSuUNOgUeb6yRvs0=" style="width:198.1pt;height:32.9pt" o:ole="">
            <v:imagedata r:id="rId77" o:title=""/>
          </v:shape>
          <o:OLEObject Type="Embed" ProgID="Equation.DSMT4" ShapeID="_x0000_i1061" DrawAspect="Content" ObjectID="_1792226968" r:id="rId78"/>
        </w:object>
      </w:r>
    </w:p>
    <w:p w14:paraId="784735A9" w14:textId="77777777" w:rsidR="004D3D04" w:rsidRPr="003D1ED7" w:rsidRDefault="004D3D04" w:rsidP="0059788B">
      <w:pPr>
        <w:ind w:left="993"/>
        <w:rPr>
          <w:b/>
          <w:bCs/>
        </w:rPr>
      </w:pPr>
      <w:r w:rsidRPr="003D1ED7">
        <w:rPr>
          <w:b/>
          <w:bCs/>
          <w:position w:val="-28"/>
        </w:rPr>
        <w:object w:dxaOrig="8559" w:dyaOrig="660" w14:anchorId="7D7959A9">
          <v:shape id="_x0000_i1062" type="#_x0000_t75" alt="OPL20U25GSXzBJYl68kk8uQGfFKzs7yb1M4KJWUiLk6ZEvGF+qCIPSnY57AbBFCvTW2023.14.95+K4lPs7H94VUqPe2XwIsfPRnrXQE//QTEXxb8/8N4CNc6FpgZahzpTjFhMzSA7T/nHJa11DE8Ng2TP3iAmRczFlmslSuUNOgUeb6yRvs0=" style="width:428.65pt;height:33.7pt" o:ole="">
            <v:imagedata r:id="rId79" o:title=""/>
          </v:shape>
          <o:OLEObject Type="Embed" ProgID="Equation.DSMT4" ShapeID="_x0000_i1062" DrawAspect="Content" ObjectID="_1792226969" r:id="rId80"/>
        </w:object>
      </w:r>
    </w:p>
    <w:p w14:paraId="5EE28190" w14:textId="77777777" w:rsidR="004D3D04" w:rsidRPr="003D1ED7" w:rsidRDefault="004D3D04" w:rsidP="0059788B">
      <w:pPr>
        <w:ind w:left="993"/>
        <w:rPr>
          <w:b/>
          <w:bCs/>
        </w:rPr>
      </w:pPr>
      <w:r w:rsidRPr="003D1ED7">
        <w:rPr>
          <w:b/>
          <w:bCs/>
          <w:position w:val="-28"/>
        </w:rPr>
        <w:object w:dxaOrig="2160" w:dyaOrig="660" w14:anchorId="3371AFCB">
          <v:shape id="_x0000_i1063" type="#_x0000_t75" alt="OPL20U25GSXzBJYl68kk8uQGfFKzs7yb1M4KJWUiLk6ZEvGF+qCIPSnY57AbBFCvTW2023.14.95+K4lPs7H94VUqPe2XwIsfPRnrXQE//QTEXxb8/8N4CNc6FpgZahzpTjFhMzSA7T/nHJa11DE8Ng2TP3iAmRczFlmslSuUNOgUeb6yRvs0=" style="width:108.2pt;height:33.7pt" o:ole="">
            <v:imagedata r:id="rId81" o:title=""/>
          </v:shape>
          <o:OLEObject Type="Embed" ProgID="Equation.DSMT4" ShapeID="_x0000_i1063" DrawAspect="Content" ObjectID="_1792226970" r:id="rId82"/>
        </w:object>
      </w:r>
    </w:p>
    <w:p w14:paraId="3291642E" w14:textId="27B6303A" w:rsidR="004D3D04" w:rsidRDefault="00315E7D" w:rsidP="0059788B">
      <w:pPr>
        <w:ind w:left="993"/>
        <w:rPr>
          <w:b/>
          <w:bCs/>
        </w:rPr>
      </w:pPr>
      <w:r w:rsidRPr="00315E7D">
        <w:rPr>
          <w:b/>
          <w:bCs/>
          <w:position w:val="-28"/>
        </w:rPr>
        <w:object w:dxaOrig="2079" w:dyaOrig="660" w14:anchorId="2B71BAEA">
          <v:shape id="_x0000_i1064" type="#_x0000_t75" alt="OPL20U25GSXzBJYl68kk8uQGfFKzs7yb1M4KJWUiLk6ZEvGF+qCIPSnY57AbBFCvTW2023.14.95+K4lPs7H94VUqPe2XwIsfPRnrXQE//QTEXxb8/8N4CNc6FpgZahzpTjFhMzSA7T/nHJa11DE8Ng2TP3iAmRczFlmslSuUNOgUeb6yRvs0=" style="width:103.65pt;height:32.9pt" o:ole="">
            <v:imagedata r:id="rId83" o:title=""/>
          </v:shape>
          <o:OLEObject Type="Embed" ProgID="Equation.DSMT4" ShapeID="_x0000_i1064" DrawAspect="Content" ObjectID="_1792226971" r:id="rId84"/>
        </w:object>
      </w:r>
    </w:p>
    <w:p w14:paraId="1F2685EE" w14:textId="193D253B" w:rsidR="00315E7D" w:rsidRPr="003D1ED7" w:rsidRDefault="00315E7D" w:rsidP="0059788B">
      <w:pPr>
        <w:ind w:left="993"/>
        <w:rPr>
          <w:b/>
          <w:bCs/>
        </w:rPr>
      </w:pPr>
      <w:r w:rsidRPr="009D29A2">
        <w:rPr>
          <w:position w:val="-24"/>
        </w:rPr>
        <w:object w:dxaOrig="999" w:dyaOrig="620" w14:anchorId="47B8D7D7">
          <v:shape id="_x0000_i1065" type="#_x0000_t75" alt="OPL20U25GSXzBJYl68kk8uQGfFKzs7yb1M4KJWUiLk6ZEvGF+qCIPSnY57AbBFCvTW2023.14.95+K4lPs7H94VUqPe2XwIsfPRnrXQE//QTEXxb8/8N4CNc6FpgZahzpTjFhMzSA7T/nHJa11DE8Ng2TP3iAmRczFlmslSuUNOgUeb6yRvs0=" style="width:50.35pt;height:30.8pt" o:ole="">
            <v:imagedata r:id="rId85" o:title=""/>
          </v:shape>
          <o:OLEObject Type="Embed" ProgID="Equation.DSMT4" ShapeID="_x0000_i1065" DrawAspect="Content" ObjectID="_1792226972" r:id="rId86"/>
        </w:object>
      </w:r>
    </w:p>
    <w:p w14:paraId="0EBCFDA6" w14:textId="2BC8009B" w:rsidR="004D3D04" w:rsidRPr="003D1ED7" w:rsidRDefault="004D3D04" w:rsidP="0059788B">
      <w:pPr>
        <w:ind w:left="993"/>
        <w:rPr>
          <w:b/>
          <w:bCs/>
        </w:rPr>
      </w:pPr>
      <w:r w:rsidRPr="003D1ED7">
        <w:t>Vậy</w:t>
      </w:r>
      <w:r w:rsidRPr="003D1ED7">
        <w:rPr>
          <w:position w:val="-24"/>
        </w:rPr>
        <w:object w:dxaOrig="2960" w:dyaOrig="620" w14:anchorId="451C7761">
          <v:shape id="_x0000_i1066" type="#_x0000_t75" alt="OPL20U25GSXzBJYl68kk8uQGfFKzs7yb1M4KJWUiLk6ZEvGF+qCIPSnY57AbBFCvTW2023.14.95+K4lPs7H94VUqPe2XwIsfPRnrXQE//QTEXxb8/8N4CNc6FpgZahzpTjFhMzSA7T/nHJa11DE8Ng2TP3iAmRczFlmslSuUNOgUeb6yRvs0=" style="width:148.6pt;height:30.8pt" o:ole="">
            <v:imagedata r:id="rId87" o:title=""/>
          </v:shape>
          <o:OLEObject Type="Embed" ProgID="Equation.DSMT4" ShapeID="_x0000_i1066" DrawAspect="Content" ObjectID="_1792226973" r:id="rId88"/>
        </w:object>
      </w:r>
      <w:r w:rsidRPr="003D1ED7">
        <w:t xml:space="preserve"> (với </w:t>
      </w:r>
      <w:r w:rsidR="00315E7D" w:rsidRPr="003D1ED7">
        <w:rPr>
          <w:position w:val="-10"/>
        </w:rPr>
        <w:object w:dxaOrig="660" w:dyaOrig="320" w14:anchorId="701C8BF1">
          <v:shape id="_x0000_i1067" type="#_x0000_t75" alt="OPL20U25GSXzBJYl68kk8uQGfFKzs7yb1M4KJWUiLk6ZEvGF+qCIPSnY57AbBFCvTW2023.14.95+K4lPs7H94VUqPe2XwIsfPRnrXQE//QTEXxb8/8N4CNc6FpgZahzpTjFhMzSA7T/nHJa11DE8Ng2TP3iAmRczFlmslSuUNOgUeb6yRvs0=" style="width:33.7pt;height:16.65pt" o:ole="">
            <v:imagedata r:id="rId89" o:title=""/>
          </v:shape>
          <o:OLEObject Type="Embed" ProgID="Equation.DSMT4" ShapeID="_x0000_i1067" DrawAspect="Content" ObjectID="_1792226974" r:id="rId90"/>
        </w:object>
      </w:r>
      <w:r w:rsidR="00315E7D" w:rsidRPr="009D29A2">
        <w:rPr>
          <w:position w:val="-6"/>
        </w:rPr>
        <w:object w:dxaOrig="540" w:dyaOrig="279" w14:anchorId="582C04FB">
          <v:shape id="_x0000_i1068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1" o:title=""/>
          </v:shape>
          <o:OLEObject Type="Embed" ProgID="Equation.DSMT4" ShapeID="_x0000_i1068" DrawAspect="Content" ObjectID="_1792226975" r:id="rId92"/>
        </w:object>
      </w:r>
      <w:r w:rsidRPr="003D1ED7">
        <w:t>).</w:t>
      </w:r>
    </w:p>
    <w:p w14:paraId="035B80FB" w14:textId="77777777" w:rsidR="00342C42" w:rsidRPr="00EF512F" w:rsidRDefault="00342C42" w:rsidP="0059788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</w:p>
    <w:p w14:paraId="686FCF15" w14:textId="77777777" w:rsidR="00CE6030" w:rsidRPr="003D1ED7" w:rsidRDefault="00CE6030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3D1ED7">
        <w:rPr>
          <w:b/>
          <w:color w:val="0000FF"/>
        </w:rPr>
        <w:t>Dạng 3. Một số dạng toán khác</w:t>
      </w:r>
    </w:p>
    <w:p w14:paraId="246857C9" w14:textId="77777777" w:rsidR="00CE6030" w:rsidRPr="003D1ED7" w:rsidRDefault="00CE6030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3D1ED7">
        <w:rPr>
          <w:b/>
          <w:color w:val="FF0000"/>
        </w:rPr>
        <w:t>A. Trắc nghiệm (nếu có)</w:t>
      </w:r>
    </w:p>
    <w:p w14:paraId="51FC76DC" w14:textId="77777777" w:rsidR="00CE6030" w:rsidRDefault="00CE6030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3D1ED7">
        <w:rPr>
          <w:b/>
          <w:color w:val="FF0000"/>
        </w:rPr>
        <w:t>B. Tự luận</w:t>
      </w:r>
    </w:p>
    <w:p w14:paraId="428C34F4" w14:textId="77777777" w:rsidR="00E06FD2" w:rsidRPr="00E06FD2" w:rsidRDefault="00E06FD2" w:rsidP="00E06FD2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E06FD2">
        <w:rPr>
          <w:b/>
          <w:color w:val="FF0000"/>
        </w:rPr>
        <w:t>Tài liệu được chia sẻ bởi Website VnTeach.Com</w:t>
      </w:r>
    </w:p>
    <w:p w14:paraId="32E84F5F" w14:textId="17D85813" w:rsidR="004F6FBA" w:rsidRPr="003D1ED7" w:rsidRDefault="00E06FD2" w:rsidP="00E06FD2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E06FD2">
        <w:rPr>
          <w:b/>
          <w:color w:val="FF0000"/>
        </w:rPr>
        <w:t>https://www.vnteach.com</w:t>
      </w:r>
    </w:p>
    <w:sectPr w:rsidR="004F6FBA" w:rsidRPr="003D1ED7" w:rsidSect="00321374">
      <w:headerReference w:type="even" r:id="rId93"/>
      <w:headerReference w:type="default" r:id="rId94"/>
      <w:footerReference w:type="default" r:id="rId95"/>
      <w:headerReference w:type="first" r:id="rId9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8F8E2C" w14:textId="77777777" w:rsidR="00A83582" w:rsidRDefault="00A83582">
      <w:r>
        <w:separator/>
      </w:r>
    </w:p>
  </w:endnote>
  <w:endnote w:type="continuationSeparator" w:id="0">
    <w:p w14:paraId="7470364B" w14:textId="77777777" w:rsidR="00A83582" w:rsidRDefault="00A835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3B2D356D" w14:textId="77777777" w:rsidR="00D813E1" w:rsidRPr="00AC7680" w:rsidRDefault="00D813E1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C77741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C77741">
              <w:rPr>
                <w:b/>
                <w:bCs/>
                <w:noProof/>
                <w:sz w:val="22"/>
              </w:rPr>
              <w:t>8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CD2A5F" w14:textId="77777777" w:rsidR="00A83582" w:rsidRDefault="00A83582">
      <w:r>
        <w:separator/>
      </w:r>
    </w:p>
  </w:footnote>
  <w:footnote w:type="continuationSeparator" w:id="0">
    <w:p w14:paraId="06793DFB" w14:textId="77777777" w:rsidR="00A83582" w:rsidRDefault="00A835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15BF61" w14:textId="1F01C909" w:rsidR="00D813E1" w:rsidRDefault="00D813E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4964C3" w14:textId="77777777" w:rsidR="00D813E1" w:rsidRPr="0096657D" w:rsidRDefault="00D813E1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02AB3980" w14:textId="228A1DA9" w:rsidR="00D813E1" w:rsidRDefault="00000000">
    <w:pPr>
      <w:pStyle w:val="Header"/>
    </w:pPr>
    <w:r>
      <w:rPr>
        <w:b/>
        <w:noProof/>
        <w:color w:val="002060"/>
        <w:sz w:val="22"/>
      </w:rPr>
      <w:pict w14:anchorId="372E5EF3">
        <v:line id="Straight Connector 6" o:spid="_x0000_s1028" style="position:absolute;flip:y;z-index:251658752;visibility:visible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<v:stroke joinstyle="miter"/>
        </v:lin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ED316B" w14:textId="28DF7114" w:rsidR="00D813E1" w:rsidRDefault="00D813E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CA82DAB"/>
    <w:multiLevelType w:val="hybridMultilevel"/>
    <w:tmpl w:val="B922E0E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3C7EAE"/>
    <w:multiLevelType w:val="hybridMultilevel"/>
    <w:tmpl w:val="F9C0E846"/>
    <w:lvl w:ilvl="0" w:tplc="0AC43DF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506CA"/>
    <w:multiLevelType w:val="hybridMultilevel"/>
    <w:tmpl w:val="546064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2641F95"/>
    <w:multiLevelType w:val="hybridMultilevel"/>
    <w:tmpl w:val="91DE682A"/>
    <w:lvl w:ilvl="0" w:tplc="04090001">
      <w:start w:val="1"/>
      <w:numFmt w:val="bullet"/>
      <w:lvlText w:val=""/>
      <w:lvlJc w:val="left"/>
      <w:pPr>
        <w:ind w:left="17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68" w:hanging="360"/>
      </w:pPr>
      <w:rPr>
        <w:rFonts w:ascii="Wingdings" w:hAnsi="Wingdings" w:hint="default"/>
      </w:rPr>
    </w:lvl>
  </w:abstractNum>
  <w:abstractNum w:abstractNumId="37" w15:restartNumberingAfterBreak="0">
    <w:nsid w:val="53D557B0"/>
    <w:multiLevelType w:val="hybridMultilevel"/>
    <w:tmpl w:val="F7842696"/>
    <w:lvl w:ilvl="0" w:tplc="C3181852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30090019" w:tentative="1">
      <w:start w:val="1"/>
      <w:numFmt w:val="lowerLetter"/>
      <w:lvlText w:val="%2."/>
      <w:lvlJc w:val="left"/>
      <w:pPr>
        <w:ind w:left="1800" w:hanging="360"/>
      </w:pPr>
    </w:lvl>
    <w:lvl w:ilvl="2" w:tplc="3009001B" w:tentative="1">
      <w:start w:val="1"/>
      <w:numFmt w:val="lowerRoman"/>
      <w:lvlText w:val="%3."/>
      <w:lvlJc w:val="right"/>
      <w:pPr>
        <w:ind w:left="2520" w:hanging="180"/>
      </w:pPr>
    </w:lvl>
    <w:lvl w:ilvl="3" w:tplc="3009000F" w:tentative="1">
      <w:start w:val="1"/>
      <w:numFmt w:val="decimal"/>
      <w:lvlText w:val="%4."/>
      <w:lvlJc w:val="left"/>
      <w:pPr>
        <w:ind w:left="3240" w:hanging="360"/>
      </w:pPr>
    </w:lvl>
    <w:lvl w:ilvl="4" w:tplc="30090019" w:tentative="1">
      <w:start w:val="1"/>
      <w:numFmt w:val="lowerLetter"/>
      <w:lvlText w:val="%5."/>
      <w:lvlJc w:val="left"/>
      <w:pPr>
        <w:ind w:left="3960" w:hanging="360"/>
      </w:pPr>
    </w:lvl>
    <w:lvl w:ilvl="5" w:tplc="3009001B" w:tentative="1">
      <w:start w:val="1"/>
      <w:numFmt w:val="lowerRoman"/>
      <w:lvlText w:val="%6."/>
      <w:lvlJc w:val="right"/>
      <w:pPr>
        <w:ind w:left="4680" w:hanging="180"/>
      </w:pPr>
    </w:lvl>
    <w:lvl w:ilvl="6" w:tplc="3009000F" w:tentative="1">
      <w:start w:val="1"/>
      <w:numFmt w:val="decimal"/>
      <w:lvlText w:val="%7."/>
      <w:lvlJc w:val="left"/>
      <w:pPr>
        <w:ind w:left="5400" w:hanging="360"/>
      </w:pPr>
    </w:lvl>
    <w:lvl w:ilvl="7" w:tplc="30090019" w:tentative="1">
      <w:start w:val="1"/>
      <w:numFmt w:val="lowerLetter"/>
      <w:lvlText w:val="%8."/>
      <w:lvlJc w:val="left"/>
      <w:pPr>
        <w:ind w:left="6120" w:hanging="360"/>
      </w:pPr>
    </w:lvl>
    <w:lvl w:ilvl="8" w:tplc="3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4E0B26"/>
    <w:multiLevelType w:val="hybridMultilevel"/>
    <w:tmpl w:val="887EC4D6"/>
    <w:lvl w:ilvl="0" w:tplc="853A67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1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53647295">
    <w:abstractNumId w:val="10"/>
  </w:num>
  <w:num w:numId="2" w16cid:durableId="701631507">
    <w:abstractNumId w:val="18"/>
  </w:num>
  <w:num w:numId="3" w16cid:durableId="10882657">
    <w:abstractNumId w:val="11"/>
  </w:num>
  <w:num w:numId="4" w16cid:durableId="467364392">
    <w:abstractNumId w:val="45"/>
  </w:num>
  <w:num w:numId="5" w16cid:durableId="1506481126">
    <w:abstractNumId w:val="35"/>
  </w:num>
  <w:num w:numId="6" w16cid:durableId="1407418042">
    <w:abstractNumId w:val="38"/>
  </w:num>
  <w:num w:numId="7" w16cid:durableId="1010715967">
    <w:abstractNumId w:val="32"/>
  </w:num>
  <w:num w:numId="8" w16cid:durableId="757362602">
    <w:abstractNumId w:val="14"/>
  </w:num>
  <w:num w:numId="9" w16cid:durableId="1947927403">
    <w:abstractNumId w:val="0"/>
  </w:num>
  <w:num w:numId="10" w16cid:durableId="583803408">
    <w:abstractNumId w:val="2"/>
  </w:num>
  <w:num w:numId="11" w16cid:durableId="1752308103">
    <w:abstractNumId w:val="19"/>
  </w:num>
  <w:num w:numId="12" w16cid:durableId="289093130">
    <w:abstractNumId w:val="33"/>
  </w:num>
  <w:num w:numId="13" w16cid:durableId="2061981178">
    <w:abstractNumId w:val="30"/>
  </w:num>
  <w:num w:numId="14" w16cid:durableId="1553349468">
    <w:abstractNumId w:val="16"/>
  </w:num>
  <w:num w:numId="15" w16cid:durableId="2000690840">
    <w:abstractNumId w:val="31"/>
  </w:num>
  <w:num w:numId="16" w16cid:durableId="1396732626">
    <w:abstractNumId w:val="43"/>
  </w:num>
  <w:num w:numId="17" w16cid:durableId="1437676737">
    <w:abstractNumId w:val="44"/>
  </w:num>
  <w:num w:numId="18" w16cid:durableId="1809929192">
    <w:abstractNumId w:val="27"/>
  </w:num>
  <w:num w:numId="19" w16cid:durableId="1280382626">
    <w:abstractNumId w:val="24"/>
  </w:num>
  <w:num w:numId="20" w16cid:durableId="1870754931">
    <w:abstractNumId w:val="12"/>
  </w:num>
  <w:num w:numId="21" w16cid:durableId="1218928855">
    <w:abstractNumId w:val="42"/>
  </w:num>
  <w:num w:numId="22" w16cid:durableId="541333109">
    <w:abstractNumId w:val="23"/>
  </w:num>
  <w:num w:numId="23" w16cid:durableId="523128516">
    <w:abstractNumId w:val="25"/>
  </w:num>
  <w:num w:numId="24" w16cid:durableId="1695038071">
    <w:abstractNumId w:val="9"/>
  </w:num>
  <w:num w:numId="25" w16cid:durableId="968559604">
    <w:abstractNumId w:val="3"/>
  </w:num>
  <w:num w:numId="26" w16cid:durableId="734741750">
    <w:abstractNumId w:val="4"/>
  </w:num>
  <w:num w:numId="27" w16cid:durableId="2035493396">
    <w:abstractNumId w:val="34"/>
  </w:num>
  <w:num w:numId="28" w16cid:durableId="508373093">
    <w:abstractNumId w:val="1"/>
  </w:num>
  <w:num w:numId="29" w16cid:durableId="171650039">
    <w:abstractNumId w:val="20"/>
  </w:num>
  <w:num w:numId="30" w16cid:durableId="1154640357">
    <w:abstractNumId w:val="40"/>
  </w:num>
  <w:num w:numId="31" w16cid:durableId="193926794">
    <w:abstractNumId w:val="26"/>
  </w:num>
  <w:num w:numId="32" w16cid:durableId="498227633">
    <w:abstractNumId w:val="15"/>
  </w:num>
  <w:num w:numId="33" w16cid:durableId="16591462">
    <w:abstractNumId w:val="29"/>
  </w:num>
  <w:num w:numId="34" w16cid:durableId="2025858582">
    <w:abstractNumId w:val="8"/>
  </w:num>
  <w:num w:numId="35" w16cid:durableId="720977096">
    <w:abstractNumId w:val="17"/>
  </w:num>
  <w:num w:numId="36" w16cid:durableId="1921451390">
    <w:abstractNumId w:val="5"/>
  </w:num>
  <w:num w:numId="37" w16cid:durableId="808135815">
    <w:abstractNumId w:val="41"/>
  </w:num>
  <w:num w:numId="38" w16cid:durableId="1037043812">
    <w:abstractNumId w:val="22"/>
  </w:num>
  <w:num w:numId="39" w16cid:durableId="1661033850">
    <w:abstractNumId w:val="21"/>
  </w:num>
  <w:num w:numId="40" w16cid:durableId="1061948019">
    <w:abstractNumId w:val="7"/>
  </w:num>
  <w:num w:numId="41" w16cid:durableId="1726559545">
    <w:abstractNumId w:val="28"/>
  </w:num>
  <w:num w:numId="42" w16cid:durableId="1883208814">
    <w:abstractNumId w:val="36"/>
  </w:num>
  <w:num w:numId="43" w16cid:durableId="19092707">
    <w:abstractNumId w:val="37"/>
  </w:num>
  <w:num w:numId="44" w16cid:durableId="641812587">
    <w:abstractNumId w:val="6"/>
  </w:num>
  <w:num w:numId="45" w16cid:durableId="895165486">
    <w:abstractNumId w:val="13"/>
  </w:num>
  <w:num w:numId="46" w16cid:durableId="64500372">
    <w:abstractNumId w:val="39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38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35CFB"/>
    <w:rsid w:val="00000381"/>
    <w:rsid w:val="00000785"/>
    <w:rsid w:val="000016A2"/>
    <w:rsid w:val="00002490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D92"/>
    <w:rsid w:val="00022EAF"/>
    <w:rsid w:val="00023A50"/>
    <w:rsid w:val="00024E5D"/>
    <w:rsid w:val="00025C78"/>
    <w:rsid w:val="00025F5F"/>
    <w:rsid w:val="00026224"/>
    <w:rsid w:val="0003001C"/>
    <w:rsid w:val="000302A2"/>
    <w:rsid w:val="00031AD5"/>
    <w:rsid w:val="00034783"/>
    <w:rsid w:val="00037A9F"/>
    <w:rsid w:val="00043D94"/>
    <w:rsid w:val="00046BE3"/>
    <w:rsid w:val="000501EF"/>
    <w:rsid w:val="00050A20"/>
    <w:rsid w:val="000537DC"/>
    <w:rsid w:val="0005565D"/>
    <w:rsid w:val="000570BD"/>
    <w:rsid w:val="000626C5"/>
    <w:rsid w:val="000626D5"/>
    <w:rsid w:val="00063FF6"/>
    <w:rsid w:val="00066552"/>
    <w:rsid w:val="00087031"/>
    <w:rsid w:val="00087D67"/>
    <w:rsid w:val="00091768"/>
    <w:rsid w:val="00091A3A"/>
    <w:rsid w:val="000A0188"/>
    <w:rsid w:val="000A2924"/>
    <w:rsid w:val="000A4AA2"/>
    <w:rsid w:val="000A6781"/>
    <w:rsid w:val="000A68FD"/>
    <w:rsid w:val="000A7BC9"/>
    <w:rsid w:val="000A7EEF"/>
    <w:rsid w:val="000A7F95"/>
    <w:rsid w:val="000B2ECA"/>
    <w:rsid w:val="000B425B"/>
    <w:rsid w:val="000C7DB9"/>
    <w:rsid w:val="000C7DD3"/>
    <w:rsid w:val="000D0291"/>
    <w:rsid w:val="000D0653"/>
    <w:rsid w:val="000D137B"/>
    <w:rsid w:val="000D223C"/>
    <w:rsid w:val="000D3B82"/>
    <w:rsid w:val="000D54D9"/>
    <w:rsid w:val="000D6B3B"/>
    <w:rsid w:val="000D7471"/>
    <w:rsid w:val="000E24E2"/>
    <w:rsid w:val="000E26DB"/>
    <w:rsid w:val="000E26FE"/>
    <w:rsid w:val="000E378C"/>
    <w:rsid w:val="000E4E5A"/>
    <w:rsid w:val="000E5505"/>
    <w:rsid w:val="000F0085"/>
    <w:rsid w:val="000F0B03"/>
    <w:rsid w:val="000F183A"/>
    <w:rsid w:val="000F2825"/>
    <w:rsid w:val="000F436A"/>
    <w:rsid w:val="000F443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27721"/>
    <w:rsid w:val="001357F1"/>
    <w:rsid w:val="00137567"/>
    <w:rsid w:val="00140CD3"/>
    <w:rsid w:val="001411AE"/>
    <w:rsid w:val="0014276B"/>
    <w:rsid w:val="00143F9F"/>
    <w:rsid w:val="001467FB"/>
    <w:rsid w:val="001472C9"/>
    <w:rsid w:val="00156160"/>
    <w:rsid w:val="001633BF"/>
    <w:rsid w:val="00167D79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3C4"/>
    <w:rsid w:val="00190ADA"/>
    <w:rsid w:val="00191EDD"/>
    <w:rsid w:val="00192D0E"/>
    <w:rsid w:val="0019335A"/>
    <w:rsid w:val="0019603E"/>
    <w:rsid w:val="001A335D"/>
    <w:rsid w:val="001A3368"/>
    <w:rsid w:val="001A4F3C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3EEE"/>
    <w:rsid w:val="001E4C50"/>
    <w:rsid w:val="001E5036"/>
    <w:rsid w:val="001F0C0E"/>
    <w:rsid w:val="001F1C9B"/>
    <w:rsid w:val="001F2010"/>
    <w:rsid w:val="00200316"/>
    <w:rsid w:val="00200E05"/>
    <w:rsid w:val="002028A6"/>
    <w:rsid w:val="002060BF"/>
    <w:rsid w:val="00210177"/>
    <w:rsid w:val="0021138D"/>
    <w:rsid w:val="0021248B"/>
    <w:rsid w:val="0021274E"/>
    <w:rsid w:val="00212D78"/>
    <w:rsid w:val="002142C8"/>
    <w:rsid w:val="00215E99"/>
    <w:rsid w:val="00215F18"/>
    <w:rsid w:val="0021620D"/>
    <w:rsid w:val="0021682F"/>
    <w:rsid w:val="00217E3B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8F2"/>
    <w:rsid w:val="00237D41"/>
    <w:rsid w:val="00241F2A"/>
    <w:rsid w:val="002524AB"/>
    <w:rsid w:val="00252B6B"/>
    <w:rsid w:val="00256A44"/>
    <w:rsid w:val="00257474"/>
    <w:rsid w:val="00257527"/>
    <w:rsid w:val="0025758A"/>
    <w:rsid w:val="00264760"/>
    <w:rsid w:val="002650FA"/>
    <w:rsid w:val="002663E8"/>
    <w:rsid w:val="00271F6B"/>
    <w:rsid w:val="00277D79"/>
    <w:rsid w:val="002808EE"/>
    <w:rsid w:val="002817B3"/>
    <w:rsid w:val="0028603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096"/>
    <w:rsid w:val="002A0404"/>
    <w:rsid w:val="002A183E"/>
    <w:rsid w:val="002A5E4D"/>
    <w:rsid w:val="002B69E4"/>
    <w:rsid w:val="002B7362"/>
    <w:rsid w:val="002C073F"/>
    <w:rsid w:val="002C150D"/>
    <w:rsid w:val="002C1809"/>
    <w:rsid w:val="002C36A5"/>
    <w:rsid w:val="002C3AF1"/>
    <w:rsid w:val="002C5342"/>
    <w:rsid w:val="002C55F2"/>
    <w:rsid w:val="002C7BE6"/>
    <w:rsid w:val="002D1E53"/>
    <w:rsid w:val="002E0FFA"/>
    <w:rsid w:val="002E15B1"/>
    <w:rsid w:val="002E5F50"/>
    <w:rsid w:val="002E62FA"/>
    <w:rsid w:val="002E7CB8"/>
    <w:rsid w:val="002F0F42"/>
    <w:rsid w:val="002F1F34"/>
    <w:rsid w:val="002F225D"/>
    <w:rsid w:val="002F3037"/>
    <w:rsid w:val="002F4FD5"/>
    <w:rsid w:val="002F577E"/>
    <w:rsid w:val="002F6067"/>
    <w:rsid w:val="003018A8"/>
    <w:rsid w:val="00315E7D"/>
    <w:rsid w:val="00316136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1C2F"/>
    <w:rsid w:val="003321E5"/>
    <w:rsid w:val="00332A71"/>
    <w:rsid w:val="00336771"/>
    <w:rsid w:val="00337748"/>
    <w:rsid w:val="00342C42"/>
    <w:rsid w:val="003440AD"/>
    <w:rsid w:val="00344571"/>
    <w:rsid w:val="00350B50"/>
    <w:rsid w:val="00352CC2"/>
    <w:rsid w:val="00356153"/>
    <w:rsid w:val="00356E9C"/>
    <w:rsid w:val="0035735A"/>
    <w:rsid w:val="0035786F"/>
    <w:rsid w:val="00366EF3"/>
    <w:rsid w:val="00370BDD"/>
    <w:rsid w:val="00377C59"/>
    <w:rsid w:val="00380263"/>
    <w:rsid w:val="003819EF"/>
    <w:rsid w:val="003822A9"/>
    <w:rsid w:val="00383E8F"/>
    <w:rsid w:val="00385012"/>
    <w:rsid w:val="003905A9"/>
    <w:rsid w:val="0039313C"/>
    <w:rsid w:val="00393DB9"/>
    <w:rsid w:val="0039424A"/>
    <w:rsid w:val="0039614A"/>
    <w:rsid w:val="00397CF0"/>
    <w:rsid w:val="00397E33"/>
    <w:rsid w:val="003A4E9B"/>
    <w:rsid w:val="003B0F92"/>
    <w:rsid w:val="003B1535"/>
    <w:rsid w:val="003B298A"/>
    <w:rsid w:val="003C065D"/>
    <w:rsid w:val="003C1BFB"/>
    <w:rsid w:val="003C70B8"/>
    <w:rsid w:val="003D0486"/>
    <w:rsid w:val="003D1ED7"/>
    <w:rsid w:val="003D416A"/>
    <w:rsid w:val="003D6BF4"/>
    <w:rsid w:val="003D6CFB"/>
    <w:rsid w:val="003E0E7D"/>
    <w:rsid w:val="003E2202"/>
    <w:rsid w:val="003E4FDB"/>
    <w:rsid w:val="003E5526"/>
    <w:rsid w:val="003E7361"/>
    <w:rsid w:val="003F0800"/>
    <w:rsid w:val="003F0F45"/>
    <w:rsid w:val="003F1CA5"/>
    <w:rsid w:val="003F51F0"/>
    <w:rsid w:val="003F6061"/>
    <w:rsid w:val="003F6651"/>
    <w:rsid w:val="003F6A26"/>
    <w:rsid w:val="003F7DB4"/>
    <w:rsid w:val="004052AD"/>
    <w:rsid w:val="00405897"/>
    <w:rsid w:val="00414EBA"/>
    <w:rsid w:val="004169BF"/>
    <w:rsid w:val="00416D49"/>
    <w:rsid w:val="004209C7"/>
    <w:rsid w:val="004268D4"/>
    <w:rsid w:val="00435CFB"/>
    <w:rsid w:val="00436A6A"/>
    <w:rsid w:val="00437D3F"/>
    <w:rsid w:val="00443EE7"/>
    <w:rsid w:val="004456DE"/>
    <w:rsid w:val="00446200"/>
    <w:rsid w:val="00451E41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2C76"/>
    <w:rsid w:val="004934B5"/>
    <w:rsid w:val="00497E7D"/>
    <w:rsid w:val="004A13A4"/>
    <w:rsid w:val="004A2E1D"/>
    <w:rsid w:val="004A2F8A"/>
    <w:rsid w:val="004B005E"/>
    <w:rsid w:val="004B1C1E"/>
    <w:rsid w:val="004B4B4E"/>
    <w:rsid w:val="004B536A"/>
    <w:rsid w:val="004C14C3"/>
    <w:rsid w:val="004C3D14"/>
    <w:rsid w:val="004C40F3"/>
    <w:rsid w:val="004D19CD"/>
    <w:rsid w:val="004D1D8D"/>
    <w:rsid w:val="004D31AD"/>
    <w:rsid w:val="004D3D04"/>
    <w:rsid w:val="004D78E4"/>
    <w:rsid w:val="004D7ABF"/>
    <w:rsid w:val="004E3BF0"/>
    <w:rsid w:val="004E52CF"/>
    <w:rsid w:val="004E5AB3"/>
    <w:rsid w:val="004F3CEE"/>
    <w:rsid w:val="004F4C75"/>
    <w:rsid w:val="004F6F1E"/>
    <w:rsid w:val="004F6FBA"/>
    <w:rsid w:val="005025D4"/>
    <w:rsid w:val="005055A3"/>
    <w:rsid w:val="005057ED"/>
    <w:rsid w:val="00505887"/>
    <w:rsid w:val="00505BA3"/>
    <w:rsid w:val="00505BD2"/>
    <w:rsid w:val="00506E50"/>
    <w:rsid w:val="00507983"/>
    <w:rsid w:val="00510B92"/>
    <w:rsid w:val="00512071"/>
    <w:rsid w:val="0051356E"/>
    <w:rsid w:val="00513B93"/>
    <w:rsid w:val="00514DD2"/>
    <w:rsid w:val="00516B47"/>
    <w:rsid w:val="005218DC"/>
    <w:rsid w:val="00524758"/>
    <w:rsid w:val="00525754"/>
    <w:rsid w:val="0052691D"/>
    <w:rsid w:val="00530D7F"/>
    <w:rsid w:val="0053334E"/>
    <w:rsid w:val="005378B4"/>
    <w:rsid w:val="0054008B"/>
    <w:rsid w:val="00546DB5"/>
    <w:rsid w:val="005519E1"/>
    <w:rsid w:val="00551FBC"/>
    <w:rsid w:val="005543B7"/>
    <w:rsid w:val="005551F2"/>
    <w:rsid w:val="00557DFD"/>
    <w:rsid w:val="00560856"/>
    <w:rsid w:val="0056123A"/>
    <w:rsid w:val="00565353"/>
    <w:rsid w:val="00567A6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36EF"/>
    <w:rsid w:val="0059788B"/>
    <w:rsid w:val="005A0124"/>
    <w:rsid w:val="005A215F"/>
    <w:rsid w:val="005A45DD"/>
    <w:rsid w:val="005A67C8"/>
    <w:rsid w:val="005A791B"/>
    <w:rsid w:val="005C35EF"/>
    <w:rsid w:val="005D2F0B"/>
    <w:rsid w:val="005D3A02"/>
    <w:rsid w:val="005D5CAE"/>
    <w:rsid w:val="005D60C3"/>
    <w:rsid w:val="005E1713"/>
    <w:rsid w:val="005E46BF"/>
    <w:rsid w:val="005E4E97"/>
    <w:rsid w:val="005E5B23"/>
    <w:rsid w:val="005E7C2F"/>
    <w:rsid w:val="005F0FED"/>
    <w:rsid w:val="005F4D45"/>
    <w:rsid w:val="0060526D"/>
    <w:rsid w:val="006052D2"/>
    <w:rsid w:val="00606BD8"/>
    <w:rsid w:val="006128B9"/>
    <w:rsid w:val="00615A1F"/>
    <w:rsid w:val="00617D4A"/>
    <w:rsid w:val="00625A6C"/>
    <w:rsid w:val="00630A27"/>
    <w:rsid w:val="00633C9A"/>
    <w:rsid w:val="00635DF5"/>
    <w:rsid w:val="00637B17"/>
    <w:rsid w:val="0064105A"/>
    <w:rsid w:val="00642DCA"/>
    <w:rsid w:val="006431C6"/>
    <w:rsid w:val="00643708"/>
    <w:rsid w:val="0064477D"/>
    <w:rsid w:val="0065081D"/>
    <w:rsid w:val="00654F4F"/>
    <w:rsid w:val="006571A0"/>
    <w:rsid w:val="006637E8"/>
    <w:rsid w:val="006642B5"/>
    <w:rsid w:val="00664CCB"/>
    <w:rsid w:val="00670898"/>
    <w:rsid w:val="006762F5"/>
    <w:rsid w:val="00681A24"/>
    <w:rsid w:val="00681D29"/>
    <w:rsid w:val="006828A3"/>
    <w:rsid w:val="00683E37"/>
    <w:rsid w:val="00684C72"/>
    <w:rsid w:val="0068546E"/>
    <w:rsid w:val="00685DA5"/>
    <w:rsid w:val="00686A0D"/>
    <w:rsid w:val="00687BD5"/>
    <w:rsid w:val="00692FF2"/>
    <w:rsid w:val="00695858"/>
    <w:rsid w:val="006A04FA"/>
    <w:rsid w:val="006A09E8"/>
    <w:rsid w:val="006A257F"/>
    <w:rsid w:val="006A2F55"/>
    <w:rsid w:val="006A365C"/>
    <w:rsid w:val="006A455E"/>
    <w:rsid w:val="006A65F0"/>
    <w:rsid w:val="006B7DE1"/>
    <w:rsid w:val="006C0977"/>
    <w:rsid w:val="006C435E"/>
    <w:rsid w:val="006C6D0B"/>
    <w:rsid w:val="006D188A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6F7045"/>
    <w:rsid w:val="00700B70"/>
    <w:rsid w:val="007039DA"/>
    <w:rsid w:val="00704EF3"/>
    <w:rsid w:val="00705E85"/>
    <w:rsid w:val="00707392"/>
    <w:rsid w:val="007078E1"/>
    <w:rsid w:val="007124D9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44B6B"/>
    <w:rsid w:val="00747F13"/>
    <w:rsid w:val="00761164"/>
    <w:rsid w:val="00763ED7"/>
    <w:rsid w:val="00766012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23FD"/>
    <w:rsid w:val="00795262"/>
    <w:rsid w:val="00795491"/>
    <w:rsid w:val="00796743"/>
    <w:rsid w:val="007A286E"/>
    <w:rsid w:val="007A28D1"/>
    <w:rsid w:val="007A6C0F"/>
    <w:rsid w:val="007B098B"/>
    <w:rsid w:val="007C1040"/>
    <w:rsid w:val="007C1916"/>
    <w:rsid w:val="007C24A8"/>
    <w:rsid w:val="007C2539"/>
    <w:rsid w:val="007C2E0B"/>
    <w:rsid w:val="007D06E2"/>
    <w:rsid w:val="007D0BED"/>
    <w:rsid w:val="007D215B"/>
    <w:rsid w:val="007D2C68"/>
    <w:rsid w:val="007D5F4B"/>
    <w:rsid w:val="007D7645"/>
    <w:rsid w:val="007E0C10"/>
    <w:rsid w:val="007E7377"/>
    <w:rsid w:val="007E7CF7"/>
    <w:rsid w:val="007F17B2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420"/>
    <w:rsid w:val="008248C6"/>
    <w:rsid w:val="00836136"/>
    <w:rsid w:val="00837627"/>
    <w:rsid w:val="0084328C"/>
    <w:rsid w:val="00843808"/>
    <w:rsid w:val="008440DA"/>
    <w:rsid w:val="0084427A"/>
    <w:rsid w:val="0085092F"/>
    <w:rsid w:val="008519E8"/>
    <w:rsid w:val="00851E05"/>
    <w:rsid w:val="00852FF2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297F"/>
    <w:rsid w:val="00883811"/>
    <w:rsid w:val="00884AF8"/>
    <w:rsid w:val="00886E0F"/>
    <w:rsid w:val="00893F21"/>
    <w:rsid w:val="00896B22"/>
    <w:rsid w:val="008A1145"/>
    <w:rsid w:val="008A1C26"/>
    <w:rsid w:val="008A5988"/>
    <w:rsid w:val="008A5E7C"/>
    <w:rsid w:val="008B15CF"/>
    <w:rsid w:val="008B4318"/>
    <w:rsid w:val="008B4593"/>
    <w:rsid w:val="008B4DD4"/>
    <w:rsid w:val="008B5A2C"/>
    <w:rsid w:val="008B7087"/>
    <w:rsid w:val="008B7AF1"/>
    <w:rsid w:val="008C12EA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38E"/>
    <w:rsid w:val="008E0CEF"/>
    <w:rsid w:val="008E13E3"/>
    <w:rsid w:val="008E27F1"/>
    <w:rsid w:val="008E3C94"/>
    <w:rsid w:val="008E4A50"/>
    <w:rsid w:val="008E561F"/>
    <w:rsid w:val="008F1CC6"/>
    <w:rsid w:val="008F269F"/>
    <w:rsid w:val="00910A27"/>
    <w:rsid w:val="00911BD4"/>
    <w:rsid w:val="00911E23"/>
    <w:rsid w:val="0091315B"/>
    <w:rsid w:val="00913818"/>
    <w:rsid w:val="009163F5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37F7E"/>
    <w:rsid w:val="009404BF"/>
    <w:rsid w:val="00944F1F"/>
    <w:rsid w:val="0094557C"/>
    <w:rsid w:val="00945FBA"/>
    <w:rsid w:val="00946B70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6C3C"/>
    <w:rsid w:val="00991AAD"/>
    <w:rsid w:val="00993D66"/>
    <w:rsid w:val="009B0CF2"/>
    <w:rsid w:val="009B2073"/>
    <w:rsid w:val="009B6B3C"/>
    <w:rsid w:val="009C792A"/>
    <w:rsid w:val="009D081E"/>
    <w:rsid w:val="009D1707"/>
    <w:rsid w:val="009D1C39"/>
    <w:rsid w:val="009E1395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2749C"/>
    <w:rsid w:val="00A32DCD"/>
    <w:rsid w:val="00A33409"/>
    <w:rsid w:val="00A361DA"/>
    <w:rsid w:val="00A36F3F"/>
    <w:rsid w:val="00A422B4"/>
    <w:rsid w:val="00A431E0"/>
    <w:rsid w:val="00A4342B"/>
    <w:rsid w:val="00A47936"/>
    <w:rsid w:val="00A47A50"/>
    <w:rsid w:val="00A500A5"/>
    <w:rsid w:val="00A51876"/>
    <w:rsid w:val="00A54DBF"/>
    <w:rsid w:val="00A5589F"/>
    <w:rsid w:val="00A562BC"/>
    <w:rsid w:val="00A65273"/>
    <w:rsid w:val="00A66020"/>
    <w:rsid w:val="00A6752E"/>
    <w:rsid w:val="00A769FC"/>
    <w:rsid w:val="00A81234"/>
    <w:rsid w:val="00A82C01"/>
    <w:rsid w:val="00A83582"/>
    <w:rsid w:val="00A86D65"/>
    <w:rsid w:val="00A9026F"/>
    <w:rsid w:val="00A906F5"/>
    <w:rsid w:val="00A936E5"/>
    <w:rsid w:val="00A93A0F"/>
    <w:rsid w:val="00A96CC5"/>
    <w:rsid w:val="00AA3395"/>
    <w:rsid w:val="00AA67C1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D3606"/>
    <w:rsid w:val="00AE3BA2"/>
    <w:rsid w:val="00AE6904"/>
    <w:rsid w:val="00AE7223"/>
    <w:rsid w:val="00AE7D78"/>
    <w:rsid w:val="00AF5737"/>
    <w:rsid w:val="00B00653"/>
    <w:rsid w:val="00B1602E"/>
    <w:rsid w:val="00B27B8C"/>
    <w:rsid w:val="00B325BD"/>
    <w:rsid w:val="00B32F1F"/>
    <w:rsid w:val="00B377A7"/>
    <w:rsid w:val="00B439CF"/>
    <w:rsid w:val="00B43BAC"/>
    <w:rsid w:val="00B4685C"/>
    <w:rsid w:val="00B46EA0"/>
    <w:rsid w:val="00B4788B"/>
    <w:rsid w:val="00B53B7F"/>
    <w:rsid w:val="00B55B1E"/>
    <w:rsid w:val="00B61481"/>
    <w:rsid w:val="00B63044"/>
    <w:rsid w:val="00B64384"/>
    <w:rsid w:val="00B64ACF"/>
    <w:rsid w:val="00B65B3B"/>
    <w:rsid w:val="00B70F00"/>
    <w:rsid w:val="00B72038"/>
    <w:rsid w:val="00B752A5"/>
    <w:rsid w:val="00B7641B"/>
    <w:rsid w:val="00B776AD"/>
    <w:rsid w:val="00B838C9"/>
    <w:rsid w:val="00B90CB0"/>
    <w:rsid w:val="00B93BC3"/>
    <w:rsid w:val="00B9602D"/>
    <w:rsid w:val="00B9697F"/>
    <w:rsid w:val="00BA1204"/>
    <w:rsid w:val="00BA2C05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0D07"/>
    <w:rsid w:val="00BD23A6"/>
    <w:rsid w:val="00BD4832"/>
    <w:rsid w:val="00BE22E9"/>
    <w:rsid w:val="00BE2EDA"/>
    <w:rsid w:val="00BE4F6C"/>
    <w:rsid w:val="00BE5D7F"/>
    <w:rsid w:val="00BF29D0"/>
    <w:rsid w:val="00BF32E6"/>
    <w:rsid w:val="00BF5128"/>
    <w:rsid w:val="00BF76DD"/>
    <w:rsid w:val="00C01D75"/>
    <w:rsid w:val="00C05241"/>
    <w:rsid w:val="00C063BE"/>
    <w:rsid w:val="00C06719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2BE9"/>
    <w:rsid w:val="00C53C7D"/>
    <w:rsid w:val="00C53CA5"/>
    <w:rsid w:val="00C546E4"/>
    <w:rsid w:val="00C55ABC"/>
    <w:rsid w:val="00C55D71"/>
    <w:rsid w:val="00C56B66"/>
    <w:rsid w:val="00C57192"/>
    <w:rsid w:val="00C57EC1"/>
    <w:rsid w:val="00C60624"/>
    <w:rsid w:val="00C64146"/>
    <w:rsid w:val="00C7367C"/>
    <w:rsid w:val="00C74826"/>
    <w:rsid w:val="00C7771C"/>
    <w:rsid w:val="00C77741"/>
    <w:rsid w:val="00C81584"/>
    <w:rsid w:val="00C839B6"/>
    <w:rsid w:val="00C839ED"/>
    <w:rsid w:val="00C83B1A"/>
    <w:rsid w:val="00C91EEC"/>
    <w:rsid w:val="00C92459"/>
    <w:rsid w:val="00C968C5"/>
    <w:rsid w:val="00CA0C17"/>
    <w:rsid w:val="00CA21E6"/>
    <w:rsid w:val="00CA3481"/>
    <w:rsid w:val="00CA5B4D"/>
    <w:rsid w:val="00CA6C09"/>
    <w:rsid w:val="00CA6F2A"/>
    <w:rsid w:val="00CB0065"/>
    <w:rsid w:val="00CB02C7"/>
    <w:rsid w:val="00CB06CD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030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04C0"/>
    <w:rsid w:val="00D107FB"/>
    <w:rsid w:val="00D1162C"/>
    <w:rsid w:val="00D12ED2"/>
    <w:rsid w:val="00D13578"/>
    <w:rsid w:val="00D14E8E"/>
    <w:rsid w:val="00D169FD"/>
    <w:rsid w:val="00D24214"/>
    <w:rsid w:val="00D24A54"/>
    <w:rsid w:val="00D24D0D"/>
    <w:rsid w:val="00D24DE0"/>
    <w:rsid w:val="00D25114"/>
    <w:rsid w:val="00D300DC"/>
    <w:rsid w:val="00D30DF3"/>
    <w:rsid w:val="00D3228A"/>
    <w:rsid w:val="00D42B71"/>
    <w:rsid w:val="00D44781"/>
    <w:rsid w:val="00D44BB7"/>
    <w:rsid w:val="00D46171"/>
    <w:rsid w:val="00D46A99"/>
    <w:rsid w:val="00D46E4C"/>
    <w:rsid w:val="00D47E25"/>
    <w:rsid w:val="00D52E41"/>
    <w:rsid w:val="00D540C5"/>
    <w:rsid w:val="00D55E87"/>
    <w:rsid w:val="00D57364"/>
    <w:rsid w:val="00D57472"/>
    <w:rsid w:val="00D6298B"/>
    <w:rsid w:val="00D6768F"/>
    <w:rsid w:val="00D71208"/>
    <w:rsid w:val="00D72955"/>
    <w:rsid w:val="00D72EFD"/>
    <w:rsid w:val="00D741AC"/>
    <w:rsid w:val="00D80718"/>
    <w:rsid w:val="00D813E1"/>
    <w:rsid w:val="00D817C7"/>
    <w:rsid w:val="00D8425D"/>
    <w:rsid w:val="00D860F1"/>
    <w:rsid w:val="00D90194"/>
    <w:rsid w:val="00DA0AD1"/>
    <w:rsid w:val="00DA2ED5"/>
    <w:rsid w:val="00DA536D"/>
    <w:rsid w:val="00DA5BC8"/>
    <w:rsid w:val="00DA636E"/>
    <w:rsid w:val="00DB060F"/>
    <w:rsid w:val="00DB32FE"/>
    <w:rsid w:val="00DB3B16"/>
    <w:rsid w:val="00DB4301"/>
    <w:rsid w:val="00DB589C"/>
    <w:rsid w:val="00DC0EA8"/>
    <w:rsid w:val="00DC1ABB"/>
    <w:rsid w:val="00DC668C"/>
    <w:rsid w:val="00DC739F"/>
    <w:rsid w:val="00DC7D1E"/>
    <w:rsid w:val="00DD0158"/>
    <w:rsid w:val="00DD16F7"/>
    <w:rsid w:val="00DD1992"/>
    <w:rsid w:val="00DD4CC3"/>
    <w:rsid w:val="00DD60F9"/>
    <w:rsid w:val="00DD72C7"/>
    <w:rsid w:val="00DD7F8F"/>
    <w:rsid w:val="00DE13F1"/>
    <w:rsid w:val="00DE36B6"/>
    <w:rsid w:val="00DE48BB"/>
    <w:rsid w:val="00DE4D48"/>
    <w:rsid w:val="00DF0170"/>
    <w:rsid w:val="00DF05A2"/>
    <w:rsid w:val="00DF5A2D"/>
    <w:rsid w:val="00DF6FD7"/>
    <w:rsid w:val="00DF7EB5"/>
    <w:rsid w:val="00E01D40"/>
    <w:rsid w:val="00E03C6E"/>
    <w:rsid w:val="00E03F1E"/>
    <w:rsid w:val="00E06FD2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37CE1"/>
    <w:rsid w:val="00E42289"/>
    <w:rsid w:val="00E424BC"/>
    <w:rsid w:val="00E466E4"/>
    <w:rsid w:val="00E5042A"/>
    <w:rsid w:val="00E53628"/>
    <w:rsid w:val="00E53EF3"/>
    <w:rsid w:val="00E60C4E"/>
    <w:rsid w:val="00E61B0B"/>
    <w:rsid w:val="00E61C4A"/>
    <w:rsid w:val="00E64304"/>
    <w:rsid w:val="00E65545"/>
    <w:rsid w:val="00E70656"/>
    <w:rsid w:val="00E7222C"/>
    <w:rsid w:val="00E767F4"/>
    <w:rsid w:val="00E8006F"/>
    <w:rsid w:val="00E81E2C"/>
    <w:rsid w:val="00E8262B"/>
    <w:rsid w:val="00E8387B"/>
    <w:rsid w:val="00E8450C"/>
    <w:rsid w:val="00E85805"/>
    <w:rsid w:val="00E86F84"/>
    <w:rsid w:val="00E87BCA"/>
    <w:rsid w:val="00E95AE8"/>
    <w:rsid w:val="00E970DA"/>
    <w:rsid w:val="00EA0502"/>
    <w:rsid w:val="00EA05E8"/>
    <w:rsid w:val="00EA147B"/>
    <w:rsid w:val="00EA5F42"/>
    <w:rsid w:val="00EA7ABE"/>
    <w:rsid w:val="00EB0F1D"/>
    <w:rsid w:val="00EB1069"/>
    <w:rsid w:val="00EB292C"/>
    <w:rsid w:val="00EB2E63"/>
    <w:rsid w:val="00EB756F"/>
    <w:rsid w:val="00EB7B5C"/>
    <w:rsid w:val="00EC1BDF"/>
    <w:rsid w:val="00EC46A7"/>
    <w:rsid w:val="00EC63FA"/>
    <w:rsid w:val="00EC79C9"/>
    <w:rsid w:val="00ED1ED4"/>
    <w:rsid w:val="00ED450D"/>
    <w:rsid w:val="00ED4E6A"/>
    <w:rsid w:val="00ED4EF4"/>
    <w:rsid w:val="00EE14AF"/>
    <w:rsid w:val="00EE51B4"/>
    <w:rsid w:val="00EE68D4"/>
    <w:rsid w:val="00EF0076"/>
    <w:rsid w:val="00EF19C3"/>
    <w:rsid w:val="00EF27D1"/>
    <w:rsid w:val="00EF512F"/>
    <w:rsid w:val="00EF5F91"/>
    <w:rsid w:val="00F00CA9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0FA0"/>
    <w:rsid w:val="00F72561"/>
    <w:rsid w:val="00F85CA0"/>
    <w:rsid w:val="00F86306"/>
    <w:rsid w:val="00F872A5"/>
    <w:rsid w:val="00F87762"/>
    <w:rsid w:val="00F9250D"/>
    <w:rsid w:val="00F92DEF"/>
    <w:rsid w:val="00F96DC9"/>
    <w:rsid w:val="00F9760D"/>
    <w:rsid w:val="00FA087F"/>
    <w:rsid w:val="00FB036D"/>
    <w:rsid w:val="00FB61B4"/>
    <w:rsid w:val="00FB6EF8"/>
    <w:rsid w:val="00FC2357"/>
    <w:rsid w:val="00FC3EA5"/>
    <w:rsid w:val="00FC4227"/>
    <w:rsid w:val="00FD17CA"/>
    <w:rsid w:val="00FD1FE6"/>
    <w:rsid w:val="00FD7158"/>
    <w:rsid w:val="00FE467D"/>
    <w:rsid w:val="00FE4A60"/>
    <w:rsid w:val="00FF0403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82"/>
    <o:shapelayout v:ext="edit">
      <o:idmap v:ext="edit" data="2"/>
    </o:shapelayout>
  </w:shapeDefaults>
  <w:decimalSymbol w:val="."/>
  <w:listSeparator w:val=","/>
  <w14:docId w14:val="26E783DE"/>
  <w15:docId w15:val="{A7586509-2945-4E45-9B59-237757652C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rsid w:val="003440AD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sid w:val="003440A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440AD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3440AD"/>
    <w:rPr>
      <w:sz w:val="24"/>
      <w:szCs w:val="24"/>
    </w:rPr>
  </w:style>
  <w:style w:type="character" w:styleId="PageNumber">
    <w:name w:val="page number"/>
    <w:basedOn w:val="DefaultParagraphFont"/>
    <w:rsid w:val="003440AD"/>
  </w:style>
  <w:style w:type="table" w:styleId="TableGrid">
    <w:name w:val="Table Grid"/>
    <w:basedOn w:val="TableNormal"/>
    <w:uiPriority w:val="39"/>
    <w:qFormat/>
    <w:rsid w:val="003440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3440AD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3440A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3440AD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sid w:val="003440AD"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header" Target="header1.xml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C4892E-0312-4CD9-A4C3-B3C483F729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9</TotalTime>
  <Pages>1</Pages>
  <Words>293</Words>
  <Characters>1674</Characters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6T22:41:00Z</dcterms:created>
  <dcterms:modified xsi:type="dcterms:W3CDTF">2024-11-04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